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AEB336" w14:textId="77777777" w:rsidR="00557FF0" w:rsidRPr="006E5C86" w:rsidRDefault="00BB1181" w:rsidP="00BB1181">
      <w:pPr>
        <w:tabs>
          <w:tab w:val="left" w:pos="234"/>
          <w:tab w:val="center" w:pos="4252"/>
        </w:tabs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 w:rsidR="00B60266">
        <w:rPr>
          <w:b/>
          <w:sz w:val="32"/>
          <w:szCs w:val="32"/>
        </w:rPr>
        <w:t>DISEÑO DE LA SOLUCIÓN</w:t>
      </w:r>
    </w:p>
    <w:p w14:paraId="3C1DDC49" w14:textId="77777777" w:rsidR="006E5C86" w:rsidRDefault="005D02CB" w:rsidP="006E5C86">
      <w:pPr>
        <w:spacing w:line="240" w:lineRule="auto"/>
        <w:rPr>
          <w:b/>
          <w:sz w:val="32"/>
          <w:szCs w:val="32"/>
        </w:rPr>
      </w:pPr>
      <w:r w:rsidRPr="005D02CB">
        <w:rPr>
          <w:b/>
          <w:sz w:val="32"/>
          <w:szCs w:val="32"/>
        </w:rPr>
        <w:t>Problema 1</w:t>
      </w:r>
    </w:p>
    <w:p w14:paraId="6098A2CD" w14:textId="77777777" w:rsidR="00635477" w:rsidRPr="00635477" w:rsidRDefault="00635477" w:rsidP="00635477">
      <w:pPr>
        <w:spacing w:after="0" w:line="240" w:lineRule="auto"/>
        <w:jc w:val="both"/>
        <w:rPr>
          <w:rFonts w:ascii="Arial" w:eastAsia="Times New Roman" w:hAnsi="Arial" w:cs="Arial"/>
          <w:szCs w:val="24"/>
          <w:lang w:eastAsia="es-MX"/>
        </w:rPr>
      </w:pPr>
      <w:r w:rsidRPr="00635477">
        <w:rPr>
          <w:rFonts w:ascii="Arial" w:eastAsia="Times New Roman" w:hAnsi="Arial" w:cs="Arial"/>
          <w:szCs w:val="24"/>
          <w:lang w:eastAsia="es-MX"/>
        </w:rPr>
        <w:t xml:space="preserve">Desarrolle un algoritmo que lea cuatro números diferentes y a continuación imprima el mayor de los cuatro números introducidos y también el menor de ellos. </w:t>
      </w:r>
    </w:p>
    <w:p w14:paraId="5AAA7AD9" w14:textId="77777777" w:rsidR="00635477" w:rsidRDefault="00635477" w:rsidP="006E5C86">
      <w:pPr>
        <w:pStyle w:val="Default"/>
        <w:jc w:val="both"/>
        <w:rPr>
          <w:rFonts w:asciiTheme="minorHAnsi" w:hAnsiTheme="minorHAnsi" w:cstheme="minorBidi"/>
          <w:b/>
          <w:color w:val="auto"/>
          <w:sz w:val="32"/>
          <w:szCs w:val="32"/>
        </w:rPr>
      </w:pPr>
    </w:p>
    <w:p w14:paraId="5937B1A5" w14:textId="77777777" w:rsidR="00B60266" w:rsidRDefault="00B60266" w:rsidP="006E5C86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 w:rsidR="00D0316E">
        <w:rPr>
          <w:sz w:val="22"/>
          <w:szCs w:val="22"/>
        </w:rPr>
        <w:t>En la siguiente figura</w:t>
      </w:r>
      <w:r>
        <w:rPr>
          <w:sz w:val="22"/>
          <w:szCs w:val="22"/>
        </w:rPr>
        <w:t xml:space="preserve"> se muestra el algoritmo que resuelve el problema. </w:t>
      </w:r>
    </w:p>
    <w:p w14:paraId="48A6E67A" w14:textId="77777777" w:rsidR="00B60266" w:rsidRDefault="00B81BBC" w:rsidP="006E5C86">
      <w:pPr>
        <w:pStyle w:val="Default"/>
        <w:jc w:val="both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anchor distT="0" distB="0" distL="114300" distR="114300" simplePos="0" relativeHeight="251659264" behindDoc="0" locked="0" layoutInCell="1" allowOverlap="1" wp14:anchorId="01DFF261" wp14:editId="076218DB">
            <wp:simplePos x="0" y="0"/>
            <wp:positionH relativeFrom="margin">
              <wp:posOffset>1035685</wp:posOffset>
            </wp:positionH>
            <wp:positionV relativeFrom="margin">
              <wp:posOffset>1704975</wp:posOffset>
            </wp:positionV>
            <wp:extent cx="2983230" cy="7410450"/>
            <wp:effectExtent l="0" t="0" r="7620" b="0"/>
            <wp:wrapSquare wrapText="bothSides"/>
            <wp:docPr id="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3230" cy="7410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E4A080" w14:textId="77777777" w:rsidR="00B60266" w:rsidRDefault="00B60266" w:rsidP="006E5C86">
      <w:pPr>
        <w:pStyle w:val="Default"/>
        <w:jc w:val="both"/>
        <w:rPr>
          <w:sz w:val="22"/>
          <w:szCs w:val="22"/>
        </w:rPr>
      </w:pPr>
    </w:p>
    <w:p w14:paraId="6EEE2198" w14:textId="77777777" w:rsidR="00B60266" w:rsidRDefault="00B60266" w:rsidP="006E5C86">
      <w:pPr>
        <w:pStyle w:val="Default"/>
        <w:jc w:val="both"/>
        <w:rPr>
          <w:sz w:val="22"/>
          <w:szCs w:val="22"/>
        </w:rPr>
      </w:pPr>
    </w:p>
    <w:p w14:paraId="408BAEEB" w14:textId="77777777" w:rsidR="00D0316E" w:rsidRDefault="00D0316E" w:rsidP="006E5C86">
      <w:pPr>
        <w:pStyle w:val="Default"/>
        <w:jc w:val="both"/>
        <w:rPr>
          <w:sz w:val="22"/>
          <w:szCs w:val="22"/>
        </w:rPr>
      </w:pPr>
    </w:p>
    <w:p w14:paraId="49C23A06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3B38CB0D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0CD28785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03A5ABF9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05C31AD8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28E98A77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2271C156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0112CC60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493720F8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62F8965F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75AD9C5D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2054A488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6A38BBE9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1D8DD6ED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657B108C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3D36AB84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755ECCED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50E8A877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0893CD8D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2941586A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4AE9AB35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0159DBC9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6F516517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20A0109B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37A9C2E1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06A610E7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2BE31542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41B34650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159D53E4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4FA809B9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7C89EB60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5217B4AA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727AC216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6A74A825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186391D9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3EDEF5B8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0A855D0D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394F80F5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3A130A8D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07888B02" w14:textId="77777777" w:rsidR="00B81BBC" w:rsidRDefault="00B81BBC" w:rsidP="006E5C86">
      <w:pPr>
        <w:pStyle w:val="Default"/>
        <w:jc w:val="both"/>
        <w:rPr>
          <w:sz w:val="22"/>
          <w:szCs w:val="22"/>
        </w:rPr>
      </w:pPr>
    </w:p>
    <w:p w14:paraId="1C497FA8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4AB2FEC9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635477" w14:paraId="1E931E4C" w14:textId="77777777" w:rsidTr="00635477">
        <w:tc>
          <w:tcPr>
            <w:tcW w:w="8644" w:type="dxa"/>
          </w:tcPr>
          <w:p w14:paraId="4FE54C0C" w14:textId="77777777" w:rsid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>Proceso problema1</w:t>
            </w:r>
          </w:p>
          <w:p w14:paraId="2AA338D6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</w:p>
          <w:p w14:paraId="52C8205D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Definir </w:t>
            </w:r>
            <w:proofErr w:type="gramStart"/>
            <w:r w:rsidRPr="00635477">
              <w:rPr>
                <w:rFonts w:ascii="Courier New" w:hAnsi="Courier New" w:cs="Courier New"/>
              </w:rPr>
              <w:t>A,B</w:t>
            </w:r>
            <w:proofErr w:type="gramEnd"/>
            <w:r w:rsidRPr="00635477">
              <w:rPr>
                <w:rFonts w:ascii="Courier New" w:hAnsi="Courier New" w:cs="Courier New"/>
              </w:rPr>
              <w:t>,C,D Como Entero</w:t>
            </w:r>
          </w:p>
          <w:p w14:paraId="628E7995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Escribir 'Algoritmo de mayor </w:t>
            </w:r>
            <w:proofErr w:type="spellStart"/>
            <w:r w:rsidRPr="00635477">
              <w:rPr>
                <w:rFonts w:ascii="Courier New" w:hAnsi="Courier New" w:cs="Courier New"/>
              </w:rPr>
              <w:t>que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y menor que'</w:t>
            </w:r>
          </w:p>
          <w:p w14:paraId="0EDB3541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Escribir 'Introduce el prim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>'</w:t>
            </w:r>
          </w:p>
          <w:p w14:paraId="0A96B637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Leer A</w:t>
            </w:r>
          </w:p>
          <w:p w14:paraId="52D906EA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Escribir 'Introduce el segund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>'</w:t>
            </w:r>
          </w:p>
          <w:p w14:paraId="6AEB1BEB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Leer B</w:t>
            </w:r>
          </w:p>
          <w:p w14:paraId="589AE933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Escribir 'Introduce el terc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>'</w:t>
            </w:r>
          </w:p>
          <w:p w14:paraId="49F139D8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Leer C</w:t>
            </w:r>
          </w:p>
          <w:p w14:paraId="4644F806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 xml:space="preserve">Escribir 'Introduce el cuart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>'</w:t>
            </w:r>
          </w:p>
          <w:p w14:paraId="5EEBCEE0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Leer D</w:t>
            </w:r>
          </w:p>
          <w:p w14:paraId="176C5945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A&gt;B Y A&gt;C Y A&gt;D Entonces</w:t>
            </w:r>
          </w:p>
          <w:p w14:paraId="32A96324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prim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ay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A</w:t>
            </w:r>
            <w:proofErr w:type="spellEnd"/>
          </w:p>
          <w:p w14:paraId="274D22F6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55430AC3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B&gt;A Y B&gt;C Y B&gt;D Entonces</w:t>
            </w:r>
          </w:p>
          <w:p w14:paraId="0800BB0D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segund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ay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B</w:t>
            </w:r>
            <w:proofErr w:type="spellEnd"/>
          </w:p>
          <w:p w14:paraId="1F149DE4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74FA0832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C&gt;A Y C&gt;B Y C&gt;D Entonces</w:t>
            </w:r>
          </w:p>
          <w:p w14:paraId="3719543C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terc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ay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C</w:t>
            </w:r>
            <w:proofErr w:type="spellEnd"/>
          </w:p>
          <w:p w14:paraId="61C15531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50EE1902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D&gt;A Y D&gt;B Y D&gt;C Entonces</w:t>
            </w:r>
          </w:p>
          <w:p w14:paraId="59424442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cuart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ay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D</w:t>
            </w:r>
            <w:proofErr w:type="spellEnd"/>
          </w:p>
          <w:p w14:paraId="5E416C58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0EE65A0B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A&lt;B Y A&lt;C Y A&lt;D Entonces</w:t>
            </w:r>
          </w:p>
          <w:p w14:paraId="361904F4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prim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en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A</w:t>
            </w:r>
            <w:proofErr w:type="spellEnd"/>
          </w:p>
          <w:p w14:paraId="78DFDDE1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3F4FE764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B&lt;A Y B&lt;C Y B&lt;D Entonces</w:t>
            </w:r>
          </w:p>
          <w:p w14:paraId="776CBB78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segund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en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B</w:t>
            </w:r>
            <w:proofErr w:type="spellEnd"/>
          </w:p>
          <w:p w14:paraId="2160EA20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1E028719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C&lt;A Y C&lt;B Y C&lt;D Entonces</w:t>
            </w:r>
          </w:p>
          <w:p w14:paraId="620589C5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tercer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en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C</w:t>
            </w:r>
            <w:proofErr w:type="spellEnd"/>
          </w:p>
          <w:p w14:paraId="0983338B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095D2155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  <w:t>Si D&lt;A Y D&lt;B Y D&lt;C Entonces</w:t>
            </w:r>
          </w:p>
          <w:p w14:paraId="54D47871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r w:rsidRPr="00635477">
              <w:rPr>
                <w:rFonts w:ascii="Courier New" w:hAnsi="Courier New" w:cs="Courier New"/>
              </w:rPr>
              <w:tab/>
              <w:t xml:space="preserve">Escribir 'El cuarto </w:t>
            </w:r>
            <w:proofErr w:type="spellStart"/>
            <w:r w:rsidRPr="00635477">
              <w:rPr>
                <w:rFonts w:ascii="Courier New" w:hAnsi="Courier New" w:cs="Courier New"/>
              </w:rPr>
              <w:t>numero</w:t>
            </w:r>
            <w:proofErr w:type="spellEnd"/>
            <w:r w:rsidRPr="00635477">
              <w:rPr>
                <w:rFonts w:ascii="Courier New" w:hAnsi="Courier New" w:cs="Courier New"/>
              </w:rPr>
              <w:t xml:space="preserve"> es el menor</w:t>
            </w:r>
            <w:proofErr w:type="gramStart"/>
            <w:r w:rsidRPr="00635477">
              <w:rPr>
                <w:rFonts w:ascii="Courier New" w:hAnsi="Courier New" w:cs="Courier New"/>
              </w:rPr>
              <w:t>',</w:t>
            </w:r>
            <w:proofErr w:type="spellStart"/>
            <w:r w:rsidRPr="00635477">
              <w:rPr>
                <w:rFonts w:ascii="Courier New" w:hAnsi="Courier New" w:cs="Courier New"/>
              </w:rPr>
              <w:t>Mostrar</w:t>
            </w:r>
            <w:proofErr w:type="gramEnd"/>
            <w:r w:rsidRPr="00635477">
              <w:rPr>
                <w:rFonts w:ascii="Courier New" w:hAnsi="Courier New" w:cs="Courier New"/>
              </w:rPr>
              <w:t>,D</w:t>
            </w:r>
            <w:proofErr w:type="spellEnd"/>
          </w:p>
          <w:p w14:paraId="761D7A96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r w:rsidRPr="00635477">
              <w:rPr>
                <w:rFonts w:ascii="Courier New" w:hAnsi="Courier New" w:cs="Courier New"/>
              </w:rPr>
              <w:tab/>
            </w:r>
            <w:proofErr w:type="spellStart"/>
            <w:r w:rsidRPr="00635477">
              <w:rPr>
                <w:rFonts w:ascii="Courier New" w:hAnsi="Courier New" w:cs="Courier New"/>
              </w:rPr>
              <w:t>FinSi</w:t>
            </w:r>
            <w:proofErr w:type="spellEnd"/>
          </w:p>
          <w:p w14:paraId="63F4D024" w14:textId="77777777" w:rsidR="00635477" w:rsidRPr="00635477" w:rsidRDefault="00635477" w:rsidP="00635477">
            <w:pPr>
              <w:rPr>
                <w:rFonts w:ascii="Courier New" w:hAnsi="Courier New" w:cs="Courier New"/>
              </w:rPr>
            </w:pPr>
            <w:proofErr w:type="spellStart"/>
            <w:r w:rsidRPr="00635477">
              <w:rPr>
                <w:rFonts w:ascii="Courier New" w:hAnsi="Courier New" w:cs="Courier New"/>
              </w:rPr>
              <w:t>FinProceso</w:t>
            </w:r>
            <w:proofErr w:type="spellEnd"/>
          </w:p>
          <w:p w14:paraId="41E1D476" w14:textId="77777777" w:rsidR="00635477" w:rsidRDefault="00635477" w:rsidP="00635477"/>
          <w:p w14:paraId="0FA0957A" w14:textId="77777777" w:rsidR="00635477" w:rsidRDefault="00635477" w:rsidP="006E5C86">
            <w:pPr>
              <w:pStyle w:val="Default"/>
              <w:jc w:val="both"/>
              <w:rPr>
                <w:sz w:val="22"/>
                <w:szCs w:val="22"/>
              </w:rPr>
            </w:pPr>
          </w:p>
        </w:tc>
      </w:tr>
    </w:tbl>
    <w:p w14:paraId="0CFE0D33" w14:textId="77777777" w:rsidR="00635477" w:rsidRDefault="00635477" w:rsidP="006E5C86">
      <w:pPr>
        <w:pStyle w:val="Default"/>
        <w:jc w:val="both"/>
        <w:rPr>
          <w:sz w:val="22"/>
          <w:szCs w:val="22"/>
        </w:rPr>
      </w:pPr>
    </w:p>
    <w:p w14:paraId="094D0ADD" w14:textId="77777777" w:rsidR="00D0316E" w:rsidRDefault="00D0316E" w:rsidP="00D0316E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6BA66FA3" w14:textId="77777777" w:rsidR="00D0316E" w:rsidRDefault="00D0316E" w:rsidP="005E2974">
      <w:pPr>
        <w:pStyle w:val="Default"/>
        <w:rPr>
          <w:sz w:val="22"/>
          <w:szCs w:val="22"/>
        </w:rPr>
      </w:pPr>
    </w:p>
    <w:p w14:paraId="6B15B89F" w14:textId="77777777" w:rsidR="00635477" w:rsidRDefault="00635477" w:rsidP="005E2974">
      <w:pPr>
        <w:pStyle w:val="Default"/>
        <w:rPr>
          <w:sz w:val="22"/>
          <w:szCs w:val="22"/>
        </w:rPr>
      </w:pPr>
    </w:p>
    <w:p w14:paraId="3B58A812" w14:textId="77777777" w:rsidR="00635477" w:rsidRDefault="00635477" w:rsidP="005E2974">
      <w:pPr>
        <w:pStyle w:val="Default"/>
        <w:rPr>
          <w:sz w:val="22"/>
          <w:szCs w:val="22"/>
        </w:rPr>
      </w:pPr>
    </w:p>
    <w:p w14:paraId="53347B34" w14:textId="77777777" w:rsidR="00635477" w:rsidRDefault="00635477" w:rsidP="005E2974">
      <w:pPr>
        <w:pStyle w:val="Default"/>
        <w:rPr>
          <w:sz w:val="22"/>
          <w:szCs w:val="22"/>
        </w:rPr>
      </w:pPr>
    </w:p>
    <w:p w14:paraId="1F674A5E" w14:textId="77777777" w:rsidR="00635477" w:rsidRDefault="00635477" w:rsidP="005E2974">
      <w:pPr>
        <w:pStyle w:val="Default"/>
        <w:rPr>
          <w:sz w:val="22"/>
          <w:szCs w:val="22"/>
        </w:rPr>
      </w:pPr>
    </w:p>
    <w:p w14:paraId="589CAEC5" w14:textId="77777777" w:rsidR="00635477" w:rsidRDefault="00635477" w:rsidP="005E2974">
      <w:pPr>
        <w:pStyle w:val="Default"/>
        <w:rPr>
          <w:sz w:val="22"/>
          <w:szCs w:val="22"/>
        </w:rPr>
      </w:pPr>
    </w:p>
    <w:p w14:paraId="0DE9A55E" w14:textId="77777777" w:rsidR="00635477" w:rsidRDefault="00635477" w:rsidP="005E2974">
      <w:pPr>
        <w:pStyle w:val="Default"/>
        <w:rPr>
          <w:sz w:val="22"/>
          <w:szCs w:val="22"/>
        </w:rPr>
      </w:pPr>
    </w:p>
    <w:p w14:paraId="5779CCE8" w14:textId="77777777" w:rsidR="00635477" w:rsidRDefault="00635477" w:rsidP="005E2974">
      <w:pPr>
        <w:pStyle w:val="Default"/>
        <w:rPr>
          <w:sz w:val="22"/>
          <w:szCs w:val="22"/>
        </w:rPr>
      </w:pPr>
    </w:p>
    <w:p w14:paraId="76B6BE3D" w14:textId="77777777" w:rsidR="00635477" w:rsidRDefault="00635477" w:rsidP="005E2974">
      <w:pPr>
        <w:pStyle w:val="Default"/>
        <w:rPr>
          <w:sz w:val="22"/>
          <w:szCs w:val="22"/>
        </w:rPr>
      </w:pPr>
    </w:p>
    <w:p w14:paraId="5BAD21D2" w14:textId="77777777" w:rsidR="00635477" w:rsidRDefault="00635477" w:rsidP="005E2974">
      <w:pPr>
        <w:pStyle w:val="Default"/>
        <w:rPr>
          <w:sz w:val="22"/>
          <w:szCs w:val="22"/>
        </w:rPr>
      </w:pPr>
    </w:p>
    <w:p w14:paraId="1BF75247" w14:textId="77777777" w:rsidR="00635477" w:rsidRDefault="00635477" w:rsidP="005E2974">
      <w:pPr>
        <w:pStyle w:val="Default"/>
        <w:rPr>
          <w:sz w:val="22"/>
          <w:szCs w:val="22"/>
        </w:rPr>
      </w:pPr>
    </w:p>
    <w:p w14:paraId="7A1C313A" w14:textId="77777777" w:rsidR="00635477" w:rsidRDefault="00635477" w:rsidP="005E2974">
      <w:pPr>
        <w:pStyle w:val="Default"/>
        <w:rPr>
          <w:sz w:val="22"/>
          <w:szCs w:val="22"/>
        </w:rPr>
      </w:pPr>
    </w:p>
    <w:p w14:paraId="26996A32" w14:textId="77777777" w:rsidR="00635477" w:rsidRDefault="00635477" w:rsidP="005E2974">
      <w:pPr>
        <w:pStyle w:val="Default"/>
        <w:rPr>
          <w:sz w:val="22"/>
          <w:szCs w:val="22"/>
        </w:rPr>
      </w:pPr>
    </w:p>
    <w:p w14:paraId="668BB7D5" w14:textId="77777777" w:rsidR="00B81BBC" w:rsidRDefault="00B81BBC" w:rsidP="00B81BBC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2</w:t>
      </w:r>
    </w:p>
    <w:p w14:paraId="19186503" w14:textId="77777777" w:rsidR="00B81BBC" w:rsidRPr="00B81BBC" w:rsidRDefault="00B81BBC" w:rsidP="00B81BBC">
      <w:pPr>
        <w:jc w:val="both"/>
        <w:rPr>
          <w:rFonts w:ascii="Arial" w:eastAsia="Times New Roman" w:hAnsi="Arial" w:cs="Arial"/>
          <w:szCs w:val="24"/>
          <w:lang w:eastAsia="es-MX"/>
        </w:rPr>
      </w:pPr>
      <w:r w:rsidRPr="00B81BBC">
        <w:rPr>
          <w:rFonts w:ascii="Arial" w:eastAsia="Times New Roman" w:hAnsi="Arial" w:cs="Arial"/>
          <w:szCs w:val="24"/>
          <w:lang w:eastAsia="es-MX"/>
        </w:rPr>
        <w:t xml:space="preserve">Leer un número y verificar si es positivo, negativo o neutro. </w:t>
      </w:r>
    </w:p>
    <w:p w14:paraId="57E7D684" w14:textId="77777777" w:rsidR="00B81BBC" w:rsidRDefault="00B81BBC" w:rsidP="00B81BBC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741D6928" w14:textId="77777777" w:rsidR="00B81BBC" w:rsidRDefault="00B81BBC" w:rsidP="00B81BBC">
      <w:pPr>
        <w:pStyle w:val="Default"/>
        <w:jc w:val="both"/>
        <w:rPr>
          <w:sz w:val="22"/>
          <w:szCs w:val="22"/>
        </w:rPr>
      </w:pPr>
    </w:p>
    <w:p w14:paraId="27581041" w14:textId="77777777" w:rsidR="00B81BBC" w:rsidRPr="00B81BBC" w:rsidRDefault="00B81BBC" w:rsidP="00B81BBC">
      <w:pPr>
        <w:pStyle w:val="Default"/>
        <w:jc w:val="both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inline distT="0" distB="0" distL="0" distR="0" wp14:anchorId="59604414" wp14:editId="5D209EC7">
            <wp:extent cx="4752753" cy="4140216"/>
            <wp:effectExtent l="0" t="0" r="0" b="0"/>
            <wp:docPr id="3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535" cy="4140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41" w:rightFromText="141" w:vertAnchor="text" w:horzAnchor="margin" w:tblpY="109"/>
        <w:tblW w:w="0" w:type="auto"/>
        <w:tblLook w:val="04A0" w:firstRow="1" w:lastRow="0" w:firstColumn="1" w:lastColumn="0" w:noHBand="0" w:noVBand="1"/>
      </w:tblPr>
      <w:tblGrid>
        <w:gridCol w:w="8644"/>
      </w:tblGrid>
      <w:tr w:rsidR="00B81BBC" w:rsidRPr="00B81BBC" w14:paraId="5590E25F" w14:textId="77777777" w:rsidTr="00B81BBC">
        <w:tc>
          <w:tcPr>
            <w:tcW w:w="8644" w:type="dxa"/>
          </w:tcPr>
          <w:p w14:paraId="787456AA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>Proceso Problema2</w:t>
            </w:r>
          </w:p>
          <w:p w14:paraId="222DBBC9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</w:p>
          <w:p w14:paraId="4F89C398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 xml:space="preserve">Definir </w:t>
            </w:r>
            <w:proofErr w:type="gramStart"/>
            <w:r w:rsidRPr="00B81BBC">
              <w:rPr>
                <w:rFonts w:ascii="Courier New" w:hAnsi="Courier New" w:cs="Courier New"/>
                <w:sz w:val="22"/>
                <w:szCs w:val="22"/>
              </w:rPr>
              <w:t>N,R</w:t>
            </w:r>
            <w:proofErr w:type="gramEnd"/>
            <w:r w:rsidRPr="00B81BBC">
              <w:rPr>
                <w:rFonts w:ascii="Courier New" w:hAnsi="Courier New" w:cs="Courier New"/>
                <w:sz w:val="22"/>
                <w:szCs w:val="22"/>
              </w:rPr>
              <w:t xml:space="preserve"> Como Real</w:t>
            </w:r>
          </w:p>
          <w:p w14:paraId="7321732F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 xml:space="preserve">Escribir 'Verifica si un </w:t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numero</w:t>
            </w:r>
            <w:proofErr w:type="spellEnd"/>
            <w:r w:rsidRPr="00B81BBC">
              <w:rPr>
                <w:rFonts w:ascii="Courier New" w:hAnsi="Courier New" w:cs="Courier New"/>
                <w:sz w:val="22"/>
                <w:szCs w:val="22"/>
              </w:rPr>
              <w:t xml:space="preserve"> es positivo negativo o neutro'</w:t>
            </w:r>
          </w:p>
          <w:p w14:paraId="654CD186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Escribir 'Ingresa un número: '</w:t>
            </w:r>
          </w:p>
          <w:p w14:paraId="4F0F00D5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Leer N</w:t>
            </w:r>
          </w:p>
          <w:p w14:paraId="0D9FCE96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Si N&lt;0 Entonces</w:t>
            </w:r>
          </w:p>
          <w:p w14:paraId="46C516DA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Escribir 'El número que ingresaste es NEGATIVO</w:t>
            </w:r>
            <w:proofErr w:type="gramStart"/>
            <w:r w:rsidRPr="00B81BBC">
              <w:rPr>
                <w:rFonts w:ascii="Courier New" w:hAnsi="Courier New" w:cs="Courier New"/>
                <w:sz w:val="22"/>
                <w:szCs w:val="22"/>
              </w:rPr>
              <w:t>',</w:t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Mostrar</w:t>
            </w:r>
            <w:proofErr w:type="gramEnd"/>
            <w:r w:rsidRPr="00B81BBC">
              <w:rPr>
                <w:rFonts w:ascii="Courier New" w:hAnsi="Courier New" w:cs="Courier New"/>
                <w:sz w:val="22"/>
                <w:szCs w:val="22"/>
              </w:rPr>
              <w:t>,N</w:t>
            </w:r>
            <w:proofErr w:type="spellEnd"/>
          </w:p>
          <w:p w14:paraId="120A722E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FinSi</w:t>
            </w:r>
            <w:proofErr w:type="spellEnd"/>
          </w:p>
          <w:p w14:paraId="35CAFF0A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Si N=0 Entonces</w:t>
            </w:r>
          </w:p>
          <w:p w14:paraId="47A7028A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Escribir 'EL número que ingresaste en NEUTRO</w:t>
            </w:r>
            <w:proofErr w:type="gramStart"/>
            <w:r w:rsidRPr="00B81BBC">
              <w:rPr>
                <w:rFonts w:ascii="Courier New" w:hAnsi="Courier New" w:cs="Courier New"/>
                <w:sz w:val="22"/>
                <w:szCs w:val="22"/>
              </w:rPr>
              <w:t>',</w:t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Mostrar</w:t>
            </w:r>
            <w:proofErr w:type="gramEnd"/>
            <w:r w:rsidRPr="00B81BBC">
              <w:rPr>
                <w:rFonts w:ascii="Courier New" w:hAnsi="Courier New" w:cs="Courier New"/>
                <w:sz w:val="22"/>
                <w:szCs w:val="22"/>
              </w:rPr>
              <w:t>,N</w:t>
            </w:r>
            <w:proofErr w:type="spellEnd"/>
          </w:p>
          <w:p w14:paraId="6D195527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FinSi</w:t>
            </w:r>
            <w:proofErr w:type="spellEnd"/>
          </w:p>
          <w:p w14:paraId="7FE49E05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>Si N&gt;0 Entonces</w:t>
            </w:r>
          </w:p>
          <w:p w14:paraId="008F128B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  <w:t xml:space="preserve">Escribir 'El </w:t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numero</w:t>
            </w:r>
            <w:proofErr w:type="spellEnd"/>
            <w:r w:rsidRPr="00B81BBC">
              <w:rPr>
                <w:rFonts w:ascii="Courier New" w:hAnsi="Courier New" w:cs="Courier New"/>
                <w:sz w:val="22"/>
                <w:szCs w:val="22"/>
              </w:rPr>
              <w:t xml:space="preserve"> que ingresaste es POSITIVO</w:t>
            </w:r>
            <w:proofErr w:type="gramStart"/>
            <w:r w:rsidRPr="00B81BBC">
              <w:rPr>
                <w:rFonts w:ascii="Courier New" w:hAnsi="Courier New" w:cs="Courier New"/>
                <w:sz w:val="22"/>
                <w:szCs w:val="22"/>
              </w:rPr>
              <w:t>',</w:t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Mostrar</w:t>
            </w:r>
            <w:proofErr w:type="gramEnd"/>
            <w:r w:rsidRPr="00B81BBC">
              <w:rPr>
                <w:rFonts w:ascii="Courier New" w:hAnsi="Courier New" w:cs="Courier New"/>
                <w:sz w:val="22"/>
                <w:szCs w:val="22"/>
              </w:rPr>
              <w:t>,N</w:t>
            </w:r>
            <w:proofErr w:type="spellEnd"/>
          </w:p>
          <w:p w14:paraId="0BC70131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r w:rsidRPr="00B81BBC">
              <w:rPr>
                <w:rFonts w:ascii="Courier New" w:hAnsi="Courier New" w:cs="Courier New"/>
                <w:sz w:val="22"/>
                <w:szCs w:val="22"/>
              </w:rPr>
              <w:tab/>
            </w: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FinSi</w:t>
            </w:r>
            <w:proofErr w:type="spellEnd"/>
          </w:p>
          <w:p w14:paraId="6C856C19" w14:textId="77777777" w:rsidR="00B81BBC" w:rsidRPr="00B81BBC" w:rsidRDefault="00B81BBC" w:rsidP="00B81BBC">
            <w:pPr>
              <w:pStyle w:val="Default"/>
              <w:rPr>
                <w:rFonts w:ascii="Courier New" w:hAnsi="Courier New" w:cs="Courier New"/>
                <w:sz w:val="22"/>
                <w:szCs w:val="22"/>
              </w:rPr>
            </w:pPr>
            <w:proofErr w:type="spellStart"/>
            <w:r w:rsidRPr="00B81BBC">
              <w:rPr>
                <w:rFonts w:ascii="Courier New" w:hAnsi="Courier New" w:cs="Courier New"/>
                <w:sz w:val="22"/>
                <w:szCs w:val="22"/>
              </w:rPr>
              <w:t>FinProceso</w:t>
            </w:r>
            <w:proofErr w:type="spellEnd"/>
          </w:p>
        </w:tc>
      </w:tr>
    </w:tbl>
    <w:p w14:paraId="32492C4E" w14:textId="77777777" w:rsidR="00B81BBC" w:rsidRDefault="00B81BBC" w:rsidP="005E2974">
      <w:pPr>
        <w:pStyle w:val="Default"/>
        <w:rPr>
          <w:sz w:val="22"/>
          <w:szCs w:val="22"/>
        </w:rPr>
      </w:pPr>
    </w:p>
    <w:p w14:paraId="3C35855A" w14:textId="77777777" w:rsidR="00BB1181" w:rsidRPr="00BB1181" w:rsidRDefault="00BB1181" w:rsidP="00BB1181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6C499F71" w14:textId="77777777" w:rsidR="00BB1181" w:rsidRPr="00BB1181" w:rsidRDefault="00BB1181" w:rsidP="00BB1181">
      <w:pPr>
        <w:spacing w:line="240" w:lineRule="auto"/>
        <w:rPr>
          <w:rFonts w:ascii="Arial" w:hAnsi="Arial" w:cs="Arial"/>
          <w:b/>
          <w:sz w:val="28"/>
          <w:szCs w:val="32"/>
        </w:rPr>
      </w:pPr>
      <w:r>
        <w:rPr>
          <w:b/>
          <w:sz w:val="32"/>
          <w:szCs w:val="32"/>
        </w:rPr>
        <w:lastRenderedPageBreak/>
        <w:t>Problema 3</w:t>
      </w:r>
    </w:p>
    <w:p w14:paraId="5F769268" w14:textId="77777777" w:rsidR="00BB1181" w:rsidRPr="00BB1181" w:rsidRDefault="00BB1181" w:rsidP="00BB1181">
      <w:pPr>
        <w:spacing w:line="240" w:lineRule="auto"/>
        <w:rPr>
          <w:rFonts w:ascii="Arial" w:hAnsi="Arial" w:cs="Arial"/>
          <w:b/>
          <w:sz w:val="28"/>
          <w:szCs w:val="32"/>
        </w:rPr>
      </w:pPr>
      <w:r w:rsidRPr="00BB1181">
        <w:rPr>
          <w:rFonts w:ascii="Arial" w:eastAsia="Times New Roman" w:hAnsi="Arial" w:cs="Arial"/>
          <w:szCs w:val="24"/>
          <w:lang w:eastAsia="es-MX"/>
        </w:rPr>
        <w:t>Leer un número y verificar si es par o impar.</w:t>
      </w:r>
      <w:r>
        <w:rPr>
          <w:b/>
          <w:sz w:val="32"/>
          <w:szCs w:val="32"/>
        </w:rPr>
        <w:tab/>
      </w:r>
    </w:p>
    <w:p w14:paraId="62DB9066" w14:textId="77777777" w:rsidR="00BB1181" w:rsidRDefault="00BB1181" w:rsidP="00BB1181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1C3F731F" w14:textId="77777777" w:rsidR="00B81BBC" w:rsidRDefault="00B81BBC" w:rsidP="005E2974">
      <w:pPr>
        <w:pStyle w:val="Default"/>
        <w:rPr>
          <w:sz w:val="22"/>
          <w:szCs w:val="22"/>
        </w:rPr>
      </w:pPr>
    </w:p>
    <w:p w14:paraId="49302C7A" w14:textId="77777777" w:rsidR="00BB1181" w:rsidRDefault="00BB1181" w:rsidP="005E2974">
      <w:pPr>
        <w:pStyle w:val="Default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inline distT="0" distB="0" distL="0" distR="0" wp14:anchorId="47781BF3" wp14:editId="65D50314">
            <wp:extent cx="5400040" cy="3458845"/>
            <wp:effectExtent l="0" t="0" r="0" b="8255"/>
            <wp:docPr id="4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5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71158" w14:textId="77777777" w:rsidR="00B81BBC" w:rsidRDefault="00B81BBC" w:rsidP="005E2974">
      <w:pPr>
        <w:pStyle w:val="Default"/>
        <w:rPr>
          <w:sz w:val="22"/>
          <w:szCs w:val="22"/>
        </w:rPr>
      </w:pPr>
    </w:p>
    <w:p w14:paraId="6DD152AE" w14:textId="77777777" w:rsidR="00B81BBC" w:rsidRDefault="00B81BBC" w:rsidP="005E2974">
      <w:pPr>
        <w:pStyle w:val="Default"/>
        <w:rPr>
          <w:sz w:val="22"/>
          <w:szCs w:val="22"/>
        </w:rPr>
      </w:pPr>
    </w:p>
    <w:p w14:paraId="125DC4C4" w14:textId="77777777" w:rsidR="00B81BBC" w:rsidRPr="00BB1181" w:rsidRDefault="00B81BBC" w:rsidP="005E2974">
      <w:pPr>
        <w:pStyle w:val="Default"/>
        <w:rPr>
          <w:rFonts w:ascii="Courier New" w:hAnsi="Courier New" w:cs="Courier New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BB1181" w:rsidRPr="00BB1181" w14:paraId="63CBC0F4" w14:textId="77777777" w:rsidTr="00BB1181">
        <w:tc>
          <w:tcPr>
            <w:tcW w:w="8644" w:type="dxa"/>
          </w:tcPr>
          <w:p w14:paraId="325247E1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>Proceso Problema3</w:t>
            </w:r>
          </w:p>
          <w:p w14:paraId="199C50D1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</w:p>
          <w:p w14:paraId="1CD51FBE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>Definir N Como Entero</w:t>
            </w:r>
          </w:p>
          <w:p w14:paraId="372F903E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 xml:space="preserve">Escribir 'Algoritmo para leer un </w:t>
            </w:r>
            <w:proofErr w:type="spellStart"/>
            <w:r w:rsidRPr="00BB1181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BB1181">
              <w:rPr>
                <w:rFonts w:ascii="Courier New" w:hAnsi="Courier New" w:cs="Courier New"/>
                <w:szCs w:val="22"/>
              </w:rPr>
              <w:t xml:space="preserve"> y verificar si es par o impar'</w:t>
            </w:r>
          </w:p>
          <w:p w14:paraId="36BD7AA8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>Escribir 'Ingresa un numero'</w:t>
            </w:r>
          </w:p>
          <w:p w14:paraId="1E175A99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>Leer N</w:t>
            </w:r>
          </w:p>
          <w:p w14:paraId="00FB51B7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 xml:space="preserve">Si ((N MOD </w:t>
            </w:r>
            <w:proofErr w:type="gramStart"/>
            <w:r w:rsidRPr="00BB1181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BB1181">
              <w:rPr>
                <w:rFonts w:ascii="Courier New" w:hAnsi="Courier New" w:cs="Courier New"/>
                <w:szCs w:val="22"/>
              </w:rPr>
              <w:t>=0) Entonces</w:t>
            </w:r>
          </w:p>
          <w:p w14:paraId="447A7A73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</w:r>
            <w:r w:rsidRPr="00BB1181">
              <w:rPr>
                <w:rFonts w:ascii="Courier New" w:hAnsi="Courier New" w:cs="Courier New"/>
                <w:szCs w:val="22"/>
              </w:rPr>
              <w:tab/>
              <w:t>Escribir 'EL NUMERO INGRESADO ES PAR'</w:t>
            </w:r>
          </w:p>
          <w:p w14:paraId="29B8649F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  <w:t>Sino</w:t>
            </w:r>
          </w:p>
          <w:p w14:paraId="21F8FAB6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</w:r>
            <w:r w:rsidRPr="00BB1181">
              <w:rPr>
                <w:rFonts w:ascii="Courier New" w:hAnsi="Courier New" w:cs="Courier New"/>
                <w:szCs w:val="22"/>
              </w:rPr>
              <w:tab/>
              <w:t>Escribir 'EL NUMERO INGRESADO ES IMPAR'</w:t>
            </w:r>
          </w:p>
          <w:p w14:paraId="67B6CE83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BB1181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BB1181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6B1D72D8" w14:textId="77777777" w:rsidR="00BB1181" w:rsidRPr="00BB1181" w:rsidRDefault="00BB1181" w:rsidP="00BB1181">
            <w:pPr>
              <w:pStyle w:val="Default"/>
              <w:rPr>
                <w:rFonts w:ascii="Courier New" w:hAnsi="Courier New" w:cs="Courier New"/>
                <w:szCs w:val="22"/>
              </w:rPr>
            </w:pPr>
            <w:proofErr w:type="spellStart"/>
            <w:r w:rsidRPr="00BB1181">
              <w:rPr>
                <w:rFonts w:ascii="Courier New" w:hAnsi="Courier New" w:cs="Courier New"/>
                <w:szCs w:val="22"/>
              </w:rPr>
              <w:t>FinProceso</w:t>
            </w:r>
            <w:proofErr w:type="spellEnd"/>
          </w:p>
        </w:tc>
      </w:tr>
    </w:tbl>
    <w:p w14:paraId="1AB62D7B" w14:textId="77777777" w:rsidR="00B81BBC" w:rsidRDefault="00B81BBC" w:rsidP="005E2974">
      <w:pPr>
        <w:pStyle w:val="Default"/>
        <w:rPr>
          <w:sz w:val="22"/>
          <w:szCs w:val="22"/>
        </w:rPr>
      </w:pPr>
    </w:p>
    <w:p w14:paraId="59FB7D2E" w14:textId="77777777" w:rsidR="00B81BBC" w:rsidRDefault="00B81BBC" w:rsidP="005E2974">
      <w:pPr>
        <w:pStyle w:val="Default"/>
        <w:rPr>
          <w:sz w:val="22"/>
          <w:szCs w:val="22"/>
        </w:rPr>
      </w:pPr>
    </w:p>
    <w:p w14:paraId="1FFE4214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7839B01C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582620E0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49C81135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1B49044F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5B370D4F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6A067BE5" w14:textId="77777777" w:rsidR="00BB1181" w:rsidRDefault="00BB1181" w:rsidP="00BB1181">
      <w:pPr>
        <w:pStyle w:val="Default"/>
        <w:jc w:val="center"/>
        <w:rPr>
          <w:sz w:val="22"/>
          <w:szCs w:val="22"/>
        </w:rPr>
      </w:pPr>
    </w:p>
    <w:p w14:paraId="15CBE51F" w14:textId="77777777" w:rsidR="00BB1181" w:rsidRPr="003A207D" w:rsidRDefault="00BB1181" w:rsidP="00BB1181">
      <w:pPr>
        <w:spacing w:line="240" w:lineRule="auto"/>
        <w:rPr>
          <w:rFonts w:ascii="Arial" w:hAnsi="Arial" w:cs="Arial"/>
          <w:b/>
          <w:sz w:val="24"/>
          <w:szCs w:val="32"/>
        </w:rPr>
      </w:pPr>
      <w:r>
        <w:rPr>
          <w:b/>
          <w:sz w:val="32"/>
          <w:szCs w:val="32"/>
        </w:rPr>
        <w:lastRenderedPageBreak/>
        <w:t>Problema 4</w:t>
      </w:r>
    </w:p>
    <w:p w14:paraId="4A21A370" w14:textId="77777777" w:rsidR="00BB1181" w:rsidRPr="00BB1181" w:rsidRDefault="003A207D" w:rsidP="00BB1181">
      <w:pPr>
        <w:spacing w:line="240" w:lineRule="auto"/>
        <w:rPr>
          <w:rFonts w:ascii="Arial" w:hAnsi="Arial" w:cs="Arial"/>
          <w:b/>
          <w:sz w:val="28"/>
          <w:szCs w:val="32"/>
        </w:rPr>
      </w:pPr>
      <w:r w:rsidRPr="003A207D">
        <w:rPr>
          <w:rFonts w:ascii="Arial" w:eastAsia="Times New Roman" w:hAnsi="Arial" w:cs="Arial"/>
          <w:szCs w:val="24"/>
          <w:lang w:eastAsia="es-MX"/>
        </w:rPr>
        <w:t>Leer 5 números e imprimir sólo los pares.</w:t>
      </w:r>
      <w:r w:rsidR="00BB1181">
        <w:rPr>
          <w:b/>
          <w:sz w:val="32"/>
          <w:szCs w:val="32"/>
        </w:rPr>
        <w:tab/>
      </w:r>
    </w:p>
    <w:p w14:paraId="0787DCFA" w14:textId="77777777" w:rsidR="00BB1181" w:rsidRDefault="00BB1181" w:rsidP="00BB1181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02351BC5" w14:textId="77777777" w:rsidR="00BB1181" w:rsidRDefault="003A207D" w:rsidP="00BB1181">
      <w:pPr>
        <w:pStyle w:val="Default"/>
        <w:jc w:val="center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inline distT="0" distB="0" distL="0" distR="0" wp14:anchorId="37E4133F" wp14:editId="43C330D4">
            <wp:extent cx="3616657" cy="7507806"/>
            <wp:effectExtent l="0" t="0" r="3175" b="0"/>
            <wp:docPr id="5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974" cy="7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709D7" w14:textId="77777777" w:rsidR="00B81BBC" w:rsidRDefault="00B81BBC" w:rsidP="005E2974">
      <w:pPr>
        <w:pStyle w:val="Default"/>
        <w:rPr>
          <w:sz w:val="22"/>
          <w:szCs w:val="22"/>
        </w:rPr>
      </w:pPr>
    </w:p>
    <w:p w14:paraId="53C15C91" w14:textId="77777777" w:rsidR="00B81BBC" w:rsidRDefault="00B81BBC" w:rsidP="005E2974">
      <w:pPr>
        <w:pStyle w:val="Default"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3A207D" w14:paraId="7E6F9400" w14:textId="77777777" w:rsidTr="003A207D">
        <w:tc>
          <w:tcPr>
            <w:tcW w:w="8644" w:type="dxa"/>
          </w:tcPr>
          <w:p w14:paraId="3C0900E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lastRenderedPageBreak/>
              <w:t>Proceso Problema_4</w:t>
            </w:r>
          </w:p>
          <w:p w14:paraId="4073F8FB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</w:p>
          <w:p w14:paraId="3C2379F8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Definir </w:t>
            </w:r>
            <w:proofErr w:type="spellStart"/>
            <w:proofErr w:type="gramStart"/>
            <w:r w:rsidRPr="003A207D">
              <w:rPr>
                <w:rFonts w:ascii="Courier New" w:hAnsi="Courier New" w:cs="Courier New"/>
                <w:szCs w:val="22"/>
              </w:rPr>
              <w:t>a,b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,c,d,e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 xml:space="preserve"> Como Entero</w:t>
            </w:r>
          </w:p>
          <w:p w14:paraId="380AEF31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Algoritmo para leer 5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s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 xml:space="preserve"> e imprimir solo los pares'</w:t>
            </w:r>
          </w:p>
          <w:p w14:paraId="16870B50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Introduce el primer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'</w:t>
            </w:r>
          </w:p>
          <w:p w14:paraId="55C9ADBD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Leer a</w:t>
            </w:r>
          </w:p>
          <w:p w14:paraId="351B15E9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Introduce el segundo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'</w:t>
            </w:r>
          </w:p>
          <w:p w14:paraId="6B2454D9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Leer b</w:t>
            </w:r>
          </w:p>
          <w:p w14:paraId="6BD7F46D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Introduce el tercer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'</w:t>
            </w:r>
          </w:p>
          <w:p w14:paraId="56C8F381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Leer c</w:t>
            </w:r>
          </w:p>
          <w:p w14:paraId="76328A1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Introduce el cuarto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'</w:t>
            </w:r>
          </w:p>
          <w:p w14:paraId="0BE828E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Leer d</w:t>
            </w:r>
          </w:p>
          <w:p w14:paraId="64755D9C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Escribir 'Introduce el cuarto </w:t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numero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'</w:t>
            </w:r>
          </w:p>
          <w:p w14:paraId="05951F03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Leer e</w:t>
            </w:r>
          </w:p>
          <w:p w14:paraId="44D37ACD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Si ((a MOD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=0) Entonces</w:t>
            </w:r>
          </w:p>
          <w:p w14:paraId="001AD39B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ab/>
              <w:t>Escribir 'El numero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  ,</w:t>
            </w:r>
            <w:proofErr w:type="spellStart"/>
            <w:proofErr w:type="gramEnd"/>
            <w:r w:rsidRPr="003A207D">
              <w:rPr>
                <w:rFonts w:ascii="Courier New" w:hAnsi="Courier New" w:cs="Courier New"/>
                <w:szCs w:val="22"/>
              </w:rPr>
              <w:t>Mostrar,a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,  'es par'</w:t>
            </w:r>
          </w:p>
          <w:p w14:paraId="20349F9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1DDAA213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Si ((b MOD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=0) Entonces</w:t>
            </w:r>
          </w:p>
          <w:p w14:paraId="6788625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ab/>
              <w:t>Escribir 'El numero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  ,</w:t>
            </w:r>
            <w:proofErr w:type="spellStart"/>
            <w:proofErr w:type="gramEnd"/>
            <w:r w:rsidRPr="003A207D">
              <w:rPr>
                <w:rFonts w:ascii="Courier New" w:hAnsi="Courier New" w:cs="Courier New"/>
                <w:szCs w:val="22"/>
              </w:rPr>
              <w:t>Mostrar,b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,   'es par'</w:t>
            </w:r>
          </w:p>
          <w:p w14:paraId="76312FE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580735F0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Si ((c MOD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=0) Entonces</w:t>
            </w:r>
          </w:p>
          <w:p w14:paraId="27AD189F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ab/>
              <w:t>Escribir 'El numero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  ,</w:t>
            </w:r>
            <w:proofErr w:type="spellStart"/>
            <w:proofErr w:type="gramEnd"/>
            <w:r w:rsidRPr="003A207D">
              <w:rPr>
                <w:rFonts w:ascii="Courier New" w:hAnsi="Courier New" w:cs="Courier New"/>
                <w:szCs w:val="22"/>
              </w:rPr>
              <w:t>Mostrar,c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,   'es par'</w:t>
            </w:r>
          </w:p>
          <w:p w14:paraId="36965CD6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417445C0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Si ((d MOD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=0) Entonces</w:t>
            </w:r>
          </w:p>
          <w:p w14:paraId="24A49F95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ab/>
              <w:t>Escribir 'El numero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  ,</w:t>
            </w:r>
            <w:proofErr w:type="spellStart"/>
            <w:proofErr w:type="gramEnd"/>
            <w:r w:rsidRPr="003A207D">
              <w:rPr>
                <w:rFonts w:ascii="Courier New" w:hAnsi="Courier New" w:cs="Courier New"/>
                <w:szCs w:val="22"/>
              </w:rPr>
              <w:t>Mostrar,d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,   'es par'</w:t>
            </w:r>
          </w:p>
          <w:p w14:paraId="5A8ADFE2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1CBBC941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Si ((e MOD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2)=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=0) Entonces</w:t>
            </w:r>
          </w:p>
          <w:p w14:paraId="6B248885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ab/>
              <w:t>Escribir 'El numero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  ,</w:t>
            </w:r>
            <w:proofErr w:type="spellStart"/>
            <w:proofErr w:type="gramEnd"/>
            <w:r w:rsidRPr="003A207D">
              <w:rPr>
                <w:rFonts w:ascii="Courier New" w:hAnsi="Courier New" w:cs="Courier New"/>
                <w:szCs w:val="22"/>
              </w:rPr>
              <w:t>Mostrar,e</w:t>
            </w:r>
            <w:proofErr w:type="spellEnd"/>
            <w:r w:rsidRPr="003A207D">
              <w:rPr>
                <w:rFonts w:ascii="Courier New" w:hAnsi="Courier New" w:cs="Courier New"/>
                <w:szCs w:val="22"/>
              </w:rPr>
              <w:t>,    'es par'</w:t>
            </w:r>
          </w:p>
          <w:p w14:paraId="73964236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Si</w:t>
            </w:r>
            <w:proofErr w:type="spellEnd"/>
          </w:p>
          <w:p w14:paraId="66770109" w14:textId="77777777" w:rsidR="003A207D" w:rsidRDefault="003A207D" w:rsidP="003A207D">
            <w:pPr>
              <w:pStyle w:val="Default"/>
              <w:rPr>
                <w:sz w:val="22"/>
                <w:szCs w:val="22"/>
              </w:rPr>
            </w:pP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Proceso</w:t>
            </w:r>
            <w:proofErr w:type="spellEnd"/>
          </w:p>
        </w:tc>
      </w:tr>
    </w:tbl>
    <w:p w14:paraId="198DCD1F" w14:textId="77777777" w:rsidR="00BB1181" w:rsidRDefault="00BB1181" w:rsidP="005E2974">
      <w:pPr>
        <w:pStyle w:val="Default"/>
        <w:rPr>
          <w:sz w:val="22"/>
          <w:szCs w:val="22"/>
        </w:rPr>
      </w:pPr>
    </w:p>
    <w:p w14:paraId="7002E152" w14:textId="77777777" w:rsidR="00BB1181" w:rsidRDefault="00BB1181" w:rsidP="005E2974">
      <w:pPr>
        <w:pStyle w:val="Default"/>
        <w:rPr>
          <w:sz w:val="22"/>
          <w:szCs w:val="22"/>
        </w:rPr>
      </w:pPr>
    </w:p>
    <w:p w14:paraId="398AF66F" w14:textId="77777777" w:rsidR="003A207D" w:rsidRDefault="003A207D" w:rsidP="003A207D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231CCCAE" w14:textId="77777777" w:rsidR="00BB1181" w:rsidRDefault="00BB1181" w:rsidP="005E2974">
      <w:pPr>
        <w:pStyle w:val="Default"/>
        <w:rPr>
          <w:sz w:val="22"/>
          <w:szCs w:val="22"/>
        </w:rPr>
      </w:pPr>
    </w:p>
    <w:p w14:paraId="22E4E636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2606588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723E9ED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7D1E29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9EDBABB" w14:textId="77777777" w:rsidR="003A207D" w:rsidRDefault="003A207D" w:rsidP="005E2974">
      <w:pPr>
        <w:pStyle w:val="Default"/>
        <w:rPr>
          <w:sz w:val="22"/>
          <w:szCs w:val="22"/>
        </w:rPr>
      </w:pPr>
    </w:p>
    <w:p w14:paraId="50215A8B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A9B72B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88BD53B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780059D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5640EF6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A9EAC51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44554B4" w14:textId="77777777" w:rsidR="003A207D" w:rsidRDefault="003A207D" w:rsidP="005E2974">
      <w:pPr>
        <w:pStyle w:val="Default"/>
        <w:rPr>
          <w:sz w:val="22"/>
          <w:szCs w:val="22"/>
        </w:rPr>
      </w:pPr>
    </w:p>
    <w:p w14:paraId="72CF367C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26A1CA0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BD8D70F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8BEFF04" w14:textId="77777777" w:rsidR="003A207D" w:rsidRDefault="003A207D" w:rsidP="005E2974">
      <w:pPr>
        <w:pStyle w:val="Default"/>
        <w:rPr>
          <w:sz w:val="22"/>
          <w:szCs w:val="22"/>
        </w:rPr>
      </w:pPr>
    </w:p>
    <w:p w14:paraId="724A0881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D3524B7" w14:textId="77777777" w:rsidR="003A207D" w:rsidRDefault="003A207D" w:rsidP="003A207D">
      <w:pPr>
        <w:spacing w:line="240" w:lineRule="auto"/>
        <w:rPr>
          <w:rFonts w:ascii="Arial" w:eastAsia="Times New Roman" w:hAnsi="Arial" w:cs="Arial"/>
          <w:szCs w:val="24"/>
          <w:lang w:eastAsia="es-MX"/>
        </w:rPr>
      </w:pPr>
      <w:r>
        <w:rPr>
          <w:b/>
          <w:sz w:val="32"/>
          <w:szCs w:val="32"/>
        </w:rPr>
        <w:lastRenderedPageBreak/>
        <w:t>Problema 5</w:t>
      </w:r>
    </w:p>
    <w:p w14:paraId="1ACE5108" w14:textId="77777777" w:rsidR="003A207D" w:rsidRPr="003A207D" w:rsidRDefault="003A207D" w:rsidP="003A207D">
      <w:pPr>
        <w:jc w:val="both"/>
        <w:rPr>
          <w:rFonts w:ascii="Arial" w:eastAsia="Times New Roman" w:hAnsi="Arial" w:cs="Arial"/>
          <w:sz w:val="24"/>
          <w:szCs w:val="24"/>
          <w:lang w:eastAsia="es-MX"/>
        </w:rPr>
      </w:pPr>
      <w:r w:rsidRPr="003A207D">
        <w:rPr>
          <w:rFonts w:ascii="Arial" w:eastAsia="Times New Roman" w:hAnsi="Arial" w:cs="Arial"/>
          <w:szCs w:val="24"/>
          <w:lang w:eastAsia="es-MX"/>
        </w:rPr>
        <w:t>Dado un valor de velocidad medido en kilómetros/hora convertirlo a metros/</w:t>
      </w:r>
      <w:proofErr w:type="spellStart"/>
      <w:r w:rsidRPr="003A207D">
        <w:rPr>
          <w:rFonts w:ascii="Arial" w:eastAsia="Times New Roman" w:hAnsi="Arial" w:cs="Arial"/>
          <w:szCs w:val="24"/>
          <w:lang w:eastAsia="es-MX"/>
        </w:rPr>
        <w:t>seg</w:t>
      </w:r>
      <w:proofErr w:type="spellEnd"/>
      <w:r w:rsidRPr="003A207D">
        <w:rPr>
          <w:rFonts w:ascii="Arial" w:eastAsia="Times New Roman" w:hAnsi="Arial" w:cs="Arial"/>
          <w:szCs w:val="24"/>
          <w:lang w:eastAsia="es-MX"/>
        </w:rPr>
        <w:t xml:space="preserve">.  </w:t>
      </w:r>
    </w:p>
    <w:p w14:paraId="78075D7F" w14:textId="77777777" w:rsidR="003A207D" w:rsidRDefault="003A207D" w:rsidP="003A207D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4D9AB6D0" w14:textId="77777777" w:rsidR="003A207D" w:rsidRDefault="003A207D" w:rsidP="005E2974">
      <w:pPr>
        <w:pStyle w:val="Default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anchor distT="0" distB="0" distL="114300" distR="114300" simplePos="0" relativeHeight="251660288" behindDoc="0" locked="0" layoutInCell="1" allowOverlap="1" wp14:anchorId="3234FFCC" wp14:editId="3645F33A">
            <wp:simplePos x="0" y="0"/>
            <wp:positionH relativeFrom="margin">
              <wp:posOffset>836930</wp:posOffset>
            </wp:positionH>
            <wp:positionV relativeFrom="margin">
              <wp:posOffset>1121410</wp:posOffset>
            </wp:positionV>
            <wp:extent cx="3507105" cy="4384040"/>
            <wp:effectExtent l="0" t="0" r="0" b="0"/>
            <wp:wrapSquare wrapText="bothSides"/>
            <wp:docPr id="6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7105" cy="4384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64362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767D97C1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B33CC69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D35B761" w14:textId="77777777" w:rsidR="003A207D" w:rsidRDefault="003A207D" w:rsidP="005E2974">
      <w:pPr>
        <w:pStyle w:val="Default"/>
        <w:rPr>
          <w:sz w:val="22"/>
          <w:szCs w:val="22"/>
        </w:rPr>
      </w:pPr>
    </w:p>
    <w:p w14:paraId="30C8D8E9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4361FDD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B71241F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E839400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8D19C91" w14:textId="77777777" w:rsidR="003A207D" w:rsidRDefault="003A207D" w:rsidP="005E2974">
      <w:pPr>
        <w:pStyle w:val="Default"/>
        <w:rPr>
          <w:sz w:val="22"/>
          <w:szCs w:val="22"/>
        </w:rPr>
      </w:pPr>
    </w:p>
    <w:p w14:paraId="0C7034FB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7AD2D8A" w14:textId="77777777" w:rsidR="003A207D" w:rsidRDefault="003A207D" w:rsidP="005E2974">
      <w:pPr>
        <w:pStyle w:val="Default"/>
        <w:rPr>
          <w:sz w:val="22"/>
          <w:szCs w:val="22"/>
        </w:rPr>
      </w:pPr>
    </w:p>
    <w:p w14:paraId="59B8F55A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7A95EF4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7AC87A4" w14:textId="77777777" w:rsidR="003A207D" w:rsidRDefault="003A207D" w:rsidP="005E2974">
      <w:pPr>
        <w:pStyle w:val="Default"/>
        <w:rPr>
          <w:sz w:val="22"/>
          <w:szCs w:val="22"/>
        </w:rPr>
      </w:pPr>
    </w:p>
    <w:p w14:paraId="20DC5F9E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14CFD5A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1A02E14" w14:textId="77777777" w:rsidR="003A207D" w:rsidRDefault="003A207D" w:rsidP="005E2974">
      <w:pPr>
        <w:pStyle w:val="Default"/>
        <w:rPr>
          <w:sz w:val="22"/>
          <w:szCs w:val="22"/>
        </w:rPr>
      </w:pPr>
    </w:p>
    <w:p w14:paraId="39147A93" w14:textId="77777777" w:rsidR="003A207D" w:rsidRDefault="003A207D" w:rsidP="005E2974">
      <w:pPr>
        <w:pStyle w:val="Default"/>
        <w:rPr>
          <w:sz w:val="22"/>
          <w:szCs w:val="22"/>
        </w:rPr>
      </w:pPr>
    </w:p>
    <w:p w14:paraId="61AF33EA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9678209" w14:textId="77777777" w:rsidR="003A207D" w:rsidRDefault="003A207D" w:rsidP="005E2974">
      <w:pPr>
        <w:pStyle w:val="Default"/>
        <w:rPr>
          <w:sz w:val="22"/>
          <w:szCs w:val="22"/>
        </w:rPr>
      </w:pPr>
    </w:p>
    <w:p w14:paraId="32F4479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606A7DA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7062A8A2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3EC4790" w14:textId="77777777" w:rsidR="003A207D" w:rsidRDefault="003A207D" w:rsidP="005E2974">
      <w:pPr>
        <w:pStyle w:val="Default"/>
        <w:rPr>
          <w:sz w:val="22"/>
          <w:szCs w:val="22"/>
        </w:rPr>
      </w:pPr>
    </w:p>
    <w:p w14:paraId="6A822AC3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EAF77AC" w14:textId="77777777" w:rsidR="003A207D" w:rsidRDefault="003A207D" w:rsidP="005E2974">
      <w:pPr>
        <w:pStyle w:val="Default"/>
        <w:rPr>
          <w:sz w:val="22"/>
          <w:szCs w:val="22"/>
        </w:rPr>
      </w:pPr>
    </w:p>
    <w:p w14:paraId="4C8ECC7D" w14:textId="77777777" w:rsidR="003A207D" w:rsidRDefault="003A207D" w:rsidP="005E2974">
      <w:pPr>
        <w:pStyle w:val="Default"/>
        <w:rPr>
          <w:sz w:val="22"/>
          <w:szCs w:val="22"/>
        </w:rPr>
      </w:pPr>
    </w:p>
    <w:p w14:paraId="1D47AA6F" w14:textId="77777777" w:rsidR="003A207D" w:rsidRPr="003A207D" w:rsidRDefault="003A207D" w:rsidP="005E2974">
      <w:pPr>
        <w:pStyle w:val="Default"/>
        <w:rPr>
          <w:rFonts w:ascii="Courier New" w:hAnsi="Courier New" w:cs="Courier New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3A207D" w:rsidRPr="003A207D" w14:paraId="25CFE609" w14:textId="77777777" w:rsidTr="003A207D">
        <w:tc>
          <w:tcPr>
            <w:tcW w:w="8644" w:type="dxa"/>
          </w:tcPr>
          <w:p w14:paraId="616221B0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>Proceso Problema5</w:t>
            </w:r>
          </w:p>
          <w:p w14:paraId="0CB35414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</w:p>
          <w:p w14:paraId="56AD2F66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 xml:space="preserve">Definir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N,R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,S Como Entero</w:t>
            </w:r>
          </w:p>
          <w:p w14:paraId="4D00355E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Definir F Como Entero</w:t>
            </w:r>
          </w:p>
          <w:p w14:paraId="1C0C44C5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F&lt;-1000</w:t>
            </w:r>
          </w:p>
          <w:p w14:paraId="1DB70971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Escribir 'ALGORITMO DE CONVERSION DE K/H A M/S'</w:t>
            </w:r>
          </w:p>
          <w:p w14:paraId="11F1FFA8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  <w:t>Escribir 'Ingrese el valor dado en k/h'</w:t>
            </w:r>
          </w:p>
          <w:p w14:paraId="0BE98E13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  <w:lang w:val="en-US"/>
              </w:rPr>
            </w:pPr>
            <w:r w:rsidRPr="003A207D">
              <w:rPr>
                <w:rFonts w:ascii="Courier New" w:hAnsi="Courier New" w:cs="Courier New"/>
                <w:szCs w:val="22"/>
              </w:rPr>
              <w:tab/>
            </w:r>
            <w:r w:rsidRPr="003A207D">
              <w:rPr>
                <w:rFonts w:ascii="Courier New" w:hAnsi="Courier New" w:cs="Courier New"/>
                <w:szCs w:val="22"/>
                <w:lang w:val="en-US"/>
              </w:rPr>
              <w:t>Leer N</w:t>
            </w:r>
          </w:p>
          <w:p w14:paraId="19FC31AB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  <w:lang w:val="en-US"/>
              </w:rPr>
            </w:pPr>
            <w:r w:rsidRPr="003A207D">
              <w:rPr>
                <w:rFonts w:ascii="Courier New" w:hAnsi="Courier New" w:cs="Courier New"/>
                <w:szCs w:val="22"/>
                <w:lang w:val="en-US"/>
              </w:rPr>
              <w:tab/>
              <w:t>R&lt;-N*F</w:t>
            </w:r>
          </w:p>
          <w:p w14:paraId="7B0A1A86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  <w:lang w:val="en-US"/>
              </w:rPr>
            </w:pPr>
            <w:r w:rsidRPr="003A207D">
              <w:rPr>
                <w:rFonts w:ascii="Courier New" w:hAnsi="Courier New" w:cs="Courier New"/>
                <w:szCs w:val="22"/>
                <w:lang w:val="en-US"/>
              </w:rPr>
              <w:tab/>
              <w:t>S&lt;-((R/3600))</w:t>
            </w:r>
          </w:p>
          <w:p w14:paraId="4DA889BB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r w:rsidRPr="003A207D">
              <w:rPr>
                <w:rFonts w:ascii="Courier New" w:hAnsi="Courier New" w:cs="Courier New"/>
                <w:szCs w:val="22"/>
                <w:lang w:val="en-US"/>
              </w:rPr>
              <w:tab/>
            </w:r>
            <w:r w:rsidRPr="003A207D">
              <w:rPr>
                <w:rFonts w:ascii="Courier New" w:hAnsi="Courier New" w:cs="Courier New"/>
                <w:szCs w:val="22"/>
              </w:rPr>
              <w:t xml:space="preserve">Escribir 'EL VALOR EN M/S ES:   </w:t>
            </w:r>
            <w:proofErr w:type="gramStart"/>
            <w:r w:rsidRPr="003A207D">
              <w:rPr>
                <w:rFonts w:ascii="Courier New" w:hAnsi="Courier New" w:cs="Courier New"/>
                <w:szCs w:val="22"/>
              </w:rPr>
              <w:t>',MOSTRAR</w:t>
            </w:r>
            <w:proofErr w:type="gramEnd"/>
            <w:r w:rsidRPr="003A207D">
              <w:rPr>
                <w:rFonts w:ascii="Courier New" w:hAnsi="Courier New" w:cs="Courier New"/>
                <w:szCs w:val="22"/>
              </w:rPr>
              <w:t>,S</w:t>
            </w:r>
          </w:p>
          <w:p w14:paraId="55B898EF" w14:textId="77777777" w:rsidR="003A207D" w:rsidRPr="003A207D" w:rsidRDefault="003A207D" w:rsidP="003A207D">
            <w:pPr>
              <w:pStyle w:val="Default"/>
              <w:rPr>
                <w:rFonts w:ascii="Courier New" w:hAnsi="Courier New" w:cs="Courier New"/>
                <w:szCs w:val="22"/>
              </w:rPr>
            </w:pPr>
            <w:proofErr w:type="spellStart"/>
            <w:r w:rsidRPr="003A207D">
              <w:rPr>
                <w:rFonts w:ascii="Courier New" w:hAnsi="Courier New" w:cs="Courier New"/>
                <w:szCs w:val="22"/>
              </w:rPr>
              <w:t>FinProceso</w:t>
            </w:r>
            <w:proofErr w:type="spellEnd"/>
          </w:p>
        </w:tc>
      </w:tr>
    </w:tbl>
    <w:p w14:paraId="33B8BF9C" w14:textId="77777777" w:rsidR="003A207D" w:rsidRDefault="003A207D" w:rsidP="003A207D">
      <w:pPr>
        <w:pStyle w:val="Default"/>
        <w:rPr>
          <w:sz w:val="22"/>
          <w:szCs w:val="22"/>
        </w:rPr>
      </w:pPr>
    </w:p>
    <w:p w14:paraId="519BA36E" w14:textId="77777777" w:rsidR="003A207D" w:rsidRDefault="003A207D" w:rsidP="003A207D">
      <w:pPr>
        <w:pStyle w:val="Default"/>
        <w:rPr>
          <w:sz w:val="22"/>
          <w:szCs w:val="22"/>
        </w:rPr>
      </w:pPr>
    </w:p>
    <w:p w14:paraId="5AD9920B" w14:textId="77777777" w:rsidR="003A207D" w:rsidRDefault="003A207D" w:rsidP="003A207D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67C49D17" w14:textId="77777777" w:rsidR="003A207D" w:rsidRDefault="003A207D" w:rsidP="005E2974">
      <w:pPr>
        <w:pStyle w:val="Default"/>
        <w:rPr>
          <w:sz w:val="22"/>
          <w:szCs w:val="22"/>
        </w:rPr>
      </w:pPr>
    </w:p>
    <w:p w14:paraId="7CCB672D" w14:textId="77777777" w:rsidR="00706A11" w:rsidRDefault="00706A11" w:rsidP="005E2974">
      <w:pPr>
        <w:pStyle w:val="Default"/>
        <w:rPr>
          <w:sz w:val="22"/>
          <w:szCs w:val="22"/>
        </w:rPr>
      </w:pPr>
    </w:p>
    <w:p w14:paraId="224211CD" w14:textId="77777777" w:rsidR="00706A11" w:rsidRDefault="00706A11" w:rsidP="005E2974">
      <w:pPr>
        <w:pStyle w:val="Default"/>
        <w:rPr>
          <w:sz w:val="22"/>
          <w:szCs w:val="22"/>
        </w:rPr>
      </w:pPr>
    </w:p>
    <w:p w14:paraId="5BB1A10A" w14:textId="77777777" w:rsidR="00706A11" w:rsidRDefault="00706A11" w:rsidP="005E2974">
      <w:pPr>
        <w:pStyle w:val="Default"/>
        <w:rPr>
          <w:sz w:val="22"/>
          <w:szCs w:val="22"/>
        </w:rPr>
      </w:pPr>
    </w:p>
    <w:p w14:paraId="487BE5FB" w14:textId="77777777" w:rsidR="0009179A" w:rsidRDefault="00706A11" w:rsidP="0009179A">
      <w:pPr>
        <w:spacing w:line="240" w:lineRule="auto"/>
        <w:rPr>
          <w:rFonts w:ascii="Arial" w:eastAsia="Times New Roman" w:hAnsi="Arial" w:cs="Arial"/>
          <w:szCs w:val="24"/>
          <w:lang w:eastAsia="es-MX"/>
        </w:rPr>
      </w:pPr>
      <w:r>
        <w:rPr>
          <w:b/>
          <w:sz w:val="32"/>
          <w:szCs w:val="32"/>
        </w:rPr>
        <w:lastRenderedPageBreak/>
        <w:t>Problema 6</w:t>
      </w:r>
    </w:p>
    <w:p w14:paraId="5432B6DC" w14:textId="77777777" w:rsidR="0009179A" w:rsidRPr="0009179A" w:rsidRDefault="0009179A" w:rsidP="0009179A">
      <w:pPr>
        <w:spacing w:line="240" w:lineRule="auto"/>
        <w:rPr>
          <w:rFonts w:ascii="Arial" w:eastAsia="Times New Roman" w:hAnsi="Arial" w:cs="Arial"/>
          <w:szCs w:val="24"/>
          <w:lang w:eastAsia="es-MX"/>
        </w:rPr>
      </w:pPr>
      <w:r w:rsidRPr="0009179A">
        <w:rPr>
          <w:rFonts w:ascii="Arial" w:eastAsia="Times New Roman" w:hAnsi="Arial" w:cs="Arial"/>
          <w:szCs w:val="24"/>
          <w:lang w:eastAsia="es-MX"/>
        </w:rPr>
        <w:t>Dado un valor de temperatura, medida en grados centígrados (</w:t>
      </w:r>
      <w:r w:rsidRPr="0009179A">
        <w:rPr>
          <w:rFonts w:ascii="Arial" w:eastAsia="Times New Roman" w:hAnsi="Arial" w:cs="Arial"/>
          <w:b/>
          <w:szCs w:val="24"/>
          <w:lang w:eastAsia="es-MX"/>
        </w:rPr>
        <w:t>C</w:t>
      </w:r>
      <w:r w:rsidRPr="0009179A">
        <w:rPr>
          <w:rFonts w:ascii="Arial" w:eastAsia="Times New Roman" w:hAnsi="Arial" w:cs="Arial"/>
          <w:szCs w:val="24"/>
          <w:lang w:eastAsia="es-MX"/>
        </w:rPr>
        <w:t>), convertirlo a grados Fahrenheit (</w:t>
      </w:r>
      <w:r w:rsidRPr="0009179A">
        <w:rPr>
          <w:rFonts w:ascii="Arial" w:eastAsia="Times New Roman" w:hAnsi="Arial" w:cs="Arial"/>
          <w:b/>
          <w:szCs w:val="24"/>
          <w:lang w:eastAsia="es-MX"/>
        </w:rPr>
        <w:t>F</w:t>
      </w:r>
      <w:r w:rsidRPr="0009179A">
        <w:rPr>
          <w:rFonts w:ascii="Arial" w:eastAsia="Times New Roman" w:hAnsi="Arial" w:cs="Arial"/>
          <w:szCs w:val="24"/>
          <w:lang w:eastAsia="es-MX"/>
        </w:rPr>
        <w:t>):</w:t>
      </w:r>
    </w:p>
    <w:p w14:paraId="389DE63F" w14:textId="77777777" w:rsidR="00706A11" w:rsidRPr="003A207D" w:rsidRDefault="0009179A" w:rsidP="0009179A">
      <w:pPr>
        <w:spacing w:line="240" w:lineRule="auto"/>
        <w:rPr>
          <w:rFonts w:ascii="Arial" w:eastAsia="Times New Roman" w:hAnsi="Arial" w:cs="Arial"/>
          <w:sz w:val="24"/>
          <w:szCs w:val="24"/>
          <w:lang w:eastAsia="es-MX"/>
        </w:rPr>
      </w:pPr>
      <w:r w:rsidRPr="003323F9">
        <w:rPr>
          <w:rFonts w:ascii="Times New Roman" w:eastAsia="Times New Roman" w:hAnsi="Times New Roman" w:cs="Times New Roman"/>
          <w:position w:val="-28"/>
          <w:sz w:val="24"/>
          <w:szCs w:val="24"/>
          <w:lang w:eastAsia="es-MX"/>
        </w:rPr>
        <w:object w:dxaOrig="1620" w:dyaOrig="680" w14:anchorId="3490C1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3.25pt" o:ole="">
            <v:imagedata r:id="rId12" o:title=""/>
          </v:shape>
          <o:OLEObject Type="Embed" ProgID="Equation.DSMT4" ShapeID="_x0000_i1025" DrawAspect="Content" ObjectID="_1701294712" r:id="rId13"/>
        </w:object>
      </w:r>
      <w:r w:rsidR="00706A11" w:rsidRPr="003A207D">
        <w:rPr>
          <w:rFonts w:ascii="Arial" w:eastAsia="Times New Roman" w:hAnsi="Arial" w:cs="Arial"/>
          <w:szCs w:val="24"/>
          <w:lang w:eastAsia="es-MX"/>
        </w:rPr>
        <w:t xml:space="preserve">  </w:t>
      </w:r>
    </w:p>
    <w:p w14:paraId="1C96CDF0" w14:textId="77777777" w:rsidR="00706A11" w:rsidRDefault="00706A11" w:rsidP="00706A11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60673BDD" w14:textId="77777777" w:rsidR="00706A11" w:rsidRDefault="00706A11" w:rsidP="005E2974">
      <w:pPr>
        <w:pStyle w:val="Default"/>
        <w:rPr>
          <w:sz w:val="22"/>
          <w:szCs w:val="22"/>
        </w:rPr>
      </w:pPr>
    </w:p>
    <w:p w14:paraId="737078A8" w14:textId="77777777" w:rsidR="0009179A" w:rsidRPr="0009179A" w:rsidRDefault="0009179A" w:rsidP="0009179A">
      <w:pPr>
        <w:pStyle w:val="Default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inline distT="0" distB="0" distL="0" distR="0" wp14:anchorId="3067A51F" wp14:editId="13367353">
            <wp:extent cx="5400040" cy="3486785"/>
            <wp:effectExtent l="0" t="0" r="0" b="0"/>
            <wp:docPr id="7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09179A" w:rsidRPr="0009179A" w14:paraId="654F5615" w14:textId="77777777" w:rsidTr="0009179A">
        <w:tc>
          <w:tcPr>
            <w:tcW w:w="8644" w:type="dxa"/>
          </w:tcPr>
          <w:p w14:paraId="3CD1AA09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>Proceso Temperatura</w:t>
            </w:r>
          </w:p>
          <w:p w14:paraId="5274EF6A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</w:p>
          <w:p w14:paraId="6B118EAC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Definir F,C Como Real</w:t>
            </w:r>
          </w:p>
          <w:p w14:paraId="1B9B3C2C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Definir R,M Como Entero</w:t>
            </w:r>
          </w:p>
          <w:p w14:paraId="2D6015D0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R&lt;-9/5</w:t>
            </w:r>
          </w:p>
          <w:p w14:paraId="5A319E62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M&lt;-32</w:t>
            </w:r>
          </w:p>
          <w:p w14:paraId="3C95FCEE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Escribir 'Algoritmo para conversión de temperatura de grados centigrados a fahrenheit'</w:t>
            </w:r>
          </w:p>
          <w:p w14:paraId="6114FC71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Escribir 'Ingresa la temperatura en grados centigrados'</w:t>
            </w:r>
          </w:p>
          <w:p w14:paraId="7D256DEA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Leer C</w:t>
            </w:r>
          </w:p>
          <w:p w14:paraId="1FF6954F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F&lt;-(C*R)+M</w:t>
            </w:r>
          </w:p>
          <w:p w14:paraId="51CAAF5F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ab/>
              <w:t>Escribir 'La temperatura en grados fahrenheit es:',Mostrar,F</w:t>
            </w:r>
          </w:p>
          <w:p w14:paraId="67B6A7C6" w14:textId="77777777" w:rsidR="0009179A" w:rsidRPr="0009179A" w:rsidRDefault="0009179A" w:rsidP="0009179A">
            <w:pPr>
              <w:rPr>
                <w:rFonts w:ascii="Courier New" w:hAnsi="Courier New" w:cs="Courier New"/>
                <w:sz w:val="24"/>
              </w:rPr>
            </w:pPr>
            <w:r w:rsidRPr="0009179A">
              <w:rPr>
                <w:rFonts w:ascii="Courier New" w:hAnsi="Courier New" w:cs="Courier New"/>
                <w:sz w:val="24"/>
              </w:rPr>
              <w:t>FinProceso</w:t>
            </w:r>
          </w:p>
        </w:tc>
      </w:tr>
    </w:tbl>
    <w:p w14:paraId="2FA646D6" w14:textId="77777777" w:rsidR="0009179A" w:rsidRDefault="0009179A" w:rsidP="0009179A">
      <w:pPr>
        <w:pStyle w:val="Default"/>
        <w:jc w:val="center"/>
        <w:rPr>
          <w:sz w:val="22"/>
          <w:szCs w:val="22"/>
        </w:rPr>
      </w:pPr>
    </w:p>
    <w:p w14:paraId="18F8461A" w14:textId="77777777" w:rsidR="0009179A" w:rsidRDefault="0009179A" w:rsidP="0009179A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seudocódigo de la solución</w:t>
      </w:r>
    </w:p>
    <w:p w14:paraId="07A61C6E" w14:textId="77777777" w:rsidR="0009179A" w:rsidRDefault="0009179A" w:rsidP="0009179A"/>
    <w:p w14:paraId="0A9D584B" w14:textId="77777777" w:rsidR="0009179A" w:rsidRDefault="0009179A" w:rsidP="0009179A"/>
    <w:p w14:paraId="5150EECA" w14:textId="77777777" w:rsidR="00090D22" w:rsidRPr="00090D22" w:rsidRDefault="00090D22" w:rsidP="00090D22">
      <w:pPr>
        <w:spacing w:line="240" w:lineRule="auto"/>
        <w:rPr>
          <w:rFonts w:ascii="Arial" w:eastAsia="Times New Roman" w:hAnsi="Arial" w:cs="Arial"/>
          <w:szCs w:val="24"/>
          <w:lang w:eastAsia="es-MX"/>
        </w:rPr>
      </w:pPr>
      <w:r>
        <w:rPr>
          <w:b/>
          <w:sz w:val="32"/>
          <w:szCs w:val="32"/>
        </w:rPr>
        <w:lastRenderedPageBreak/>
        <w:t>Problema 7</w:t>
      </w:r>
    </w:p>
    <w:p w14:paraId="28E5A868" w14:textId="77777777" w:rsidR="00090D22" w:rsidRPr="00090D22" w:rsidRDefault="00090D22" w:rsidP="00090D22">
      <w:pPr>
        <w:tabs>
          <w:tab w:val="left" w:pos="7476"/>
        </w:tabs>
        <w:jc w:val="both"/>
        <w:rPr>
          <w:rFonts w:ascii="Arial" w:eastAsia="Times New Roman" w:hAnsi="Arial" w:cs="Arial"/>
          <w:szCs w:val="24"/>
          <w:lang w:eastAsia="es-MX"/>
        </w:rPr>
      </w:pPr>
      <w:r w:rsidRPr="00090D22">
        <w:rPr>
          <w:rFonts w:ascii="Arial" w:eastAsia="Times New Roman" w:hAnsi="Arial" w:cs="Arial"/>
          <w:szCs w:val="24"/>
          <w:lang w:eastAsia="es-MX"/>
        </w:rPr>
        <w:t>Calcular la distancia euclidiana entre dos puntos (</w:t>
      </w:r>
      <w:r w:rsidRPr="00090D22">
        <w:rPr>
          <w:rFonts w:ascii="Arial" w:eastAsia="Times New Roman" w:hAnsi="Arial" w:cs="Arial"/>
          <w:i/>
          <w:szCs w:val="24"/>
          <w:lang w:eastAsia="es-MX"/>
        </w:rPr>
        <w:t>x</w:t>
      </w:r>
      <w:r w:rsidRPr="00090D22">
        <w:rPr>
          <w:rFonts w:ascii="Arial" w:eastAsia="Times New Roman" w:hAnsi="Arial" w:cs="Arial"/>
          <w:i/>
          <w:szCs w:val="24"/>
          <w:vertAlign w:val="subscript"/>
          <w:lang w:eastAsia="es-MX"/>
        </w:rPr>
        <w:t>1</w:t>
      </w:r>
      <w:r w:rsidRPr="00090D22">
        <w:rPr>
          <w:rFonts w:ascii="Arial" w:eastAsia="Times New Roman" w:hAnsi="Arial" w:cs="Arial"/>
          <w:szCs w:val="24"/>
          <w:lang w:eastAsia="es-MX"/>
        </w:rPr>
        <w:t xml:space="preserve">, </w:t>
      </w:r>
      <w:r w:rsidRPr="00090D22">
        <w:rPr>
          <w:rFonts w:ascii="Arial" w:eastAsia="Times New Roman" w:hAnsi="Arial" w:cs="Arial"/>
          <w:i/>
          <w:szCs w:val="24"/>
          <w:lang w:eastAsia="es-MX"/>
        </w:rPr>
        <w:t>y</w:t>
      </w:r>
      <w:r w:rsidRPr="00090D22">
        <w:rPr>
          <w:rFonts w:ascii="Arial" w:eastAsia="Times New Roman" w:hAnsi="Arial" w:cs="Arial"/>
          <w:i/>
          <w:szCs w:val="24"/>
          <w:vertAlign w:val="subscript"/>
          <w:lang w:eastAsia="es-MX"/>
        </w:rPr>
        <w:t>1</w:t>
      </w:r>
      <w:r w:rsidRPr="00090D22">
        <w:rPr>
          <w:rFonts w:ascii="Arial" w:eastAsia="Times New Roman" w:hAnsi="Arial" w:cs="Arial"/>
          <w:szCs w:val="24"/>
          <w:lang w:eastAsia="es-MX"/>
        </w:rPr>
        <w:t>) y (</w:t>
      </w:r>
      <w:r w:rsidRPr="00090D22">
        <w:rPr>
          <w:rFonts w:ascii="Arial" w:eastAsia="Times New Roman" w:hAnsi="Arial" w:cs="Arial"/>
          <w:i/>
          <w:szCs w:val="24"/>
          <w:lang w:eastAsia="es-MX"/>
        </w:rPr>
        <w:t>x</w:t>
      </w:r>
      <w:r w:rsidRPr="00090D22">
        <w:rPr>
          <w:rFonts w:ascii="Arial" w:eastAsia="Times New Roman" w:hAnsi="Arial" w:cs="Arial"/>
          <w:i/>
          <w:szCs w:val="24"/>
          <w:vertAlign w:val="subscript"/>
          <w:lang w:eastAsia="es-MX"/>
        </w:rPr>
        <w:t>2</w:t>
      </w:r>
      <w:r w:rsidRPr="00090D22">
        <w:rPr>
          <w:rFonts w:ascii="Arial" w:eastAsia="Times New Roman" w:hAnsi="Arial" w:cs="Arial"/>
          <w:szCs w:val="24"/>
          <w:lang w:eastAsia="es-MX"/>
        </w:rPr>
        <w:t xml:space="preserve">, </w:t>
      </w:r>
      <w:r w:rsidRPr="00090D22">
        <w:rPr>
          <w:rFonts w:ascii="Arial" w:eastAsia="Times New Roman" w:hAnsi="Arial" w:cs="Arial"/>
          <w:i/>
          <w:szCs w:val="24"/>
          <w:lang w:eastAsia="es-MX"/>
        </w:rPr>
        <w:t>y</w:t>
      </w:r>
      <w:r w:rsidRPr="00090D22">
        <w:rPr>
          <w:rFonts w:ascii="Arial" w:eastAsia="Times New Roman" w:hAnsi="Arial" w:cs="Arial"/>
          <w:i/>
          <w:szCs w:val="24"/>
          <w:vertAlign w:val="subscript"/>
          <w:lang w:eastAsia="es-MX"/>
        </w:rPr>
        <w:t>2</w:t>
      </w:r>
      <w:r w:rsidRPr="00090D22">
        <w:rPr>
          <w:rFonts w:ascii="Arial" w:eastAsia="Times New Roman" w:hAnsi="Arial" w:cs="Arial"/>
          <w:szCs w:val="24"/>
          <w:lang w:eastAsia="es-MX"/>
        </w:rPr>
        <w:t xml:space="preserve">). </w:t>
      </w:r>
      <w:r w:rsidRPr="00090D22">
        <w:rPr>
          <w:rFonts w:ascii="Arial" w:eastAsia="Times New Roman" w:hAnsi="Arial" w:cs="Arial"/>
          <w:szCs w:val="24"/>
          <w:lang w:eastAsia="es-MX"/>
        </w:rPr>
        <w:tab/>
      </w:r>
    </w:p>
    <w:p w14:paraId="0D7A5C46" w14:textId="77777777" w:rsidR="00090D22" w:rsidRDefault="00090D22" w:rsidP="00090D22">
      <w:pPr>
        <w:pStyle w:val="Default"/>
        <w:jc w:val="both"/>
        <w:rPr>
          <w:b/>
          <w:bCs/>
          <w:sz w:val="22"/>
          <w:szCs w:val="22"/>
        </w:rPr>
      </w:pPr>
      <w:r w:rsidRPr="002B6A1C">
        <w:rPr>
          <w:rFonts w:ascii="Times New Roman" w:eastAsia="Times New Roman" w:hAnsi="Times New Roman" w:cs="Times New Roman"/>
          <w:position w:val="-14"/>
          <w:lang w:eastAsia="es-MX"/>
        </w:rPr>
        <w:object w:dxaOrig="2740" w:dyaOrig="460" w14:anchorId="2AF3018F">
          <v:shape id="_x0000_i1026" type="#_x0000_t75" style="width:138pt;height:23.45pt" o:ole="">
            <v:imagedata r:id="rId15" o:title=""/>
          </v:shape>
          <o:OLEObject Type="Embed" ProgID="Equation.DSMT4" ShapeID="_x0000_i1026" DrawAspect="Content" ObjectID="_1701294713" r:id="rId16"/>
        </w:object>
      </w:r>
    </w:p>
    <w:p w14:paraId="2A32AFA4" w14:textId="77777777" w:rsidR="00090D22" w:rsidRDefault="00090D22" w:rsidP="00090D22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7588E19E" w14:textId="77777777" w:rsidR="00090D22" w:rsidRDefault="00090D22" w:rsidP="00090D22">
      <w:pPr>
        <w:tabs>
          <w:tab w:val="left" w:pos="2666"/>
        </w:tabs>
      </w:pPr>
      <w:r>
        <w:tab/>
      </w:r>
    </w:p>
    <w:p w14:paraId="1F446FB3" w14:textId="77777777" w:rsidR="00090D22" w:rsidRDefault="00090D22" w:rsidP="0009179A">
      <w:r>
        <w:rPr>
          <w:noProof/>
          <w:lang w:val="es-MX" w:eastAsia="es-MX"/>
        </w:rPr>
        <w:drawing>
          <wp:inline distT="0" distB="0" distL="0" distR="0" wp14:anchorId="478F8C96" wp14:editId="691134D3">
            <wp:extent cx="3538044" cy="4260715"/>
            <wp:effectExtent l="0" t="0" r="5715" b="6985"/>
            <wp:docPr id="8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4074" cy="426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090D22" w14:paraId="6001ECBB" w14:textId="77777777" w:rsidTr="00090D22">
        <w:trPr>
          <w:trHeight w:val="3827"/>
        </w:trPr>
        <w:tc>
          <w:tcPr>
            <w:tcW w:w="8644" w:type="dxa"/>
          </w:tcPr>
          <w:p w14:paraId="1F7DDEE6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>Proceso Distancia</w:t>
            </w:r>
          </w:p>
          <w:p w14:paraId="3ADCF239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</w:p>
          <w:p w14:paraId="49455849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Definir X1,X2,Y1,Y2,R Como Real</w:t>
            </w:r>
          </w:p>
          <w:p w14:paraId="0458D1B9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Cálculo de la distancia Euclidiana'</w:t>
            </w:r>
          </w:p>
          <w:p w14:paraId="5E725A95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Dame el valor de X1:'</w:t>
            </w:r>
          </w:p>
          <w:p w14:paraId="6409DEB1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Leer X1</w:t>
            </w:r>
          </w:p>
          <w:p w14:paraId="69B120F6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Dame el valor de X2:'</w:t>
            </w:r>
          </w:p>
          <w:p w14:paraId="4B4A7673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Leer X2</w:t>
            </w:r>
          </w:p>
          <w:p w14:paraId="02AF0800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Dame el valor de Y1:'</w:t>
            </w:r>
          </w:p>
          <w:p w14:paraId="0FD2A2E6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Leer Y1</w:t>
            </w:r>
          </w:p>
          <w:p w14:paraId="1EBFFC32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Dame el valor de Y2:'</w:t>
            </w:r>
          </w:p>
          <w:p w14:paraId="463ABBD7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Leer Y2</w:t>
            </w:r>
          </w:p>
          <w:p w14:paraId="5645115A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R&lt;-rc(X1-X2)^2+(Y1-Y2)^2</w:t>
            </w:r>
          </w:p>
          <w:p w14:paraId="32B79944" w14:textId="77777777" w:rsidR="00090D22" w:rsidRPr="00090D22" w:rsidRDefault="00090D22" w:rsidP="00090D22">
            <w:pPr>
              <w:rPr>
                <w:rFonts w:ascii="Courier New" w:hAnsi="Courier New" w:cs="Courier New"/>
              </w:rPr>
            </w:pPr>
            <w:r w:rsidRPr="00090D22">
              <w:rPr>
                <w:rFonts w:ascii="Courier New" w:hAnsi="Courier New" w:cs="Courier New"/>
              </w:rPr>
              <w:tab/>
              <w:t>Escribir 'El valor de la distancia euclidiana es:',Mostrar,R</w:t>
            </w:r>
          </w:p>
          <w:p w14:paraId="487F8AF0" w14:textId="77777777" w:rsidR="00090D22" w:rsidRDefault="00090D22" w:rsidP="00090D22">
            <w:r w:rsidRPr="00090D22">
              <w:rPr>
                <w:rFonts w:ascii="Courier New" w:hAnsi="Courier New" w:cs="Courier New"/>
              </w:rPr>
              <w:t>FinProceso</w:t>
            </w:r>
          </w:p>
        </w:tc>
      </w:tr>
    </w:tbl>
    <w:p w14:paraId="44E3B014" w14:textId="77777777" w:rsidR="00090D22" w:rsidRDefault="00090D22" w:rsidP="00090D22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6DE6C98D" w14:textId="77777777" w:rsidR="00090D22" w:rsidRDefault="00090D22" w:rsidP="00090D22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8</w:t>
      </w:r>
    </w:p>
    <w:p w14:paraId="49CF21B4" w14:textId="77777777" w:rsidR="00090D22" w:rsidRDefault="00090D22" w:rsidP="00090D22">
      <w:pPr>
        <w:spacing w:after="0" w:line="240" w:lineRule="auto"/>
        <w:jc w:val="both"/>
        <w:rPr>
          <w:rFonts w:ascii="Arial" w:eastAsia="Times New Roman" w:hAnsi="Arial" w:cs="Arial"/>
          <w:szCs w:val="24"/>
          <w:lang w:eastAsia="es-MX"/>
        </w:rPr>
      </w:pPr>
      <w:r w:rsidRPr="00090D22">
        <w:rPr>
          <w:rFonts w:ascii="Arial" w:eastAsia="Times New Roman" w:hAnsi="Arial" w:cs="Arial"/>
          <w:szCs w:val="24"/>
          <w:lang w:eastAsia="es-MX"/>
        </w:rPr>
        <w:t>Desarrolle un algoritmo que realice la sumatoria de los números enteros múltiplos de 5, comprendidos entre el 1 y el 100, es decir, 5 + 10 + 15 +…. + 100. El programa deberá imprimir los números en cuestión y finalmente su sumatoria.</w:t>
      </w:r>
    </w:p>
    <w:p w14:paraId="2A4CDD6B" w14:textId="77777777" w:rsidR="00090D22" w:rsidRPr="00090D22" w:rsidRDefault="00090D22" w:rsidP="00090D22">
      <w:pPr>
        <w:spacing w:after="0" w:line="240" w:lineRule="auto"/>
        <w:jc w:val="both"/>
        <w:rPr>
          <w:rFonts w:ascii="Arial" w:eastAsia="Times New Roman" w:hAnsi="Arial" w:cs="Arial"/>
          <w:szCs w:val="24"/>
          <w:lang w:eastAsia="es-MX"/>
        </w:rPr>
      </w:pPr>
    </w:p>
    <w:p w14:paraId="61D72258" w14:textId="77777777" w:rsidR="00090D22" w:rsidRDefault="00090D22" w:rsidP="00090D22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154D66F5" w14:textId="77777777" w:rsidR="00090D22" w:rsidRDefault="00090D22" w:rsidP="00090D22">
      <w:pPr>
        <w:pStyle w:val="Default"/>
        <w:jc w:val="both"/>
        <w:rPr>
          <w:sz w:val="22"/>
          <w:szCs w:val="22"/>
        </w:rPr>
      </w:pPr>
      <w:r>
        <w:rPr>
          <w:noProof/>
          <w:sz w:val="22"/>
          <w:szCs w:val="22"/>
          <w:lang w:val="es-MX" w:eastAsia="es-MX"/>
        </w:rPr>
        <w:drawing>
          <wp:inline distT="0" distB="0" distL="0" distR="0" wp14:anchorId="542476CA" wp14:editId="15EE120E">
            <wp:extent cx="4786008" cy="3720637"/>
            <wp:effectExtent l="0" t="0" r="0" b="0"/>
            <wp:docPr id="9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038" cy="3716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38870" w14:textId="77777777" w:rsidR="00090D22" w:rsidRPr="00090D22" w:rsidRDefault="00090D22" w:rsidP="00090D22">
      <w:pPr>
        <w:rPr>
          <w:rFonts w:ascii="Courier New" w:hAnsi="Courier New" w:cs="Courier New"/>
          <w:sz w:val="24"/>
        </w:rPr>
      </w:pPr>
      <w:r w:rsidRPr="00090D22">
        <w:rPr>
          <w:rFonts w:ascii="Courier New" w:hAnsi="Courier New" w:cs="Courier New"/>
          <w:sz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090D22" w:rsidRPr="00090D22" w14:paraId="76C66F46" w14:textId="77777777" w:rsidTr="00090D22">
        <w:tc>
          <w:tcPr>
            <w:tcW w:w="8644" w:type="dxa"/>
          </w:tcPr>
          <w:p w14:paraId="4C461CCF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>Proceso Problema8</w:t>
            </w:r>
          </w:p>
          <w:p w14:paraId="38CC0F29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</w:p>
          <w:p w14:paraId="076E6932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suma&lt;-0</w:t>
            </w:r>
          </w:p>
          <w:p w14:paraId="31C659B7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i&lt;-0</w:t>
            </w:r>
          </w:p>
          <w:p w14:paraId="216C7DF3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Escribir 'ALGORITMO PARA CALCULAR LA SUMA DE MULTIPLOS DE 5'</w:t>
            </w:r>
          </w:p>
          <w:p w14:paraId="5A289D28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Para i&lt;-0 Hasta 100 Con Paso 5 Hacer</w:t>
            </w:r>
          </w:p>
          <w:p w14:paraId="6321E51D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</w:r>
            <w:r w:rsidRPr="00090D22">
              <w:rPr>
                <w:rFonts w:ascii="Courier New" w:hAnsi="Courier New" w:cs="Courier New"/>
                <w:sz w:val="24"/>
              </w:rPr>
              <w:tab/>
              <w:t>Escribir i</w:t>
            </w:r>
          </w:p>
          <w:p w14:paraId="265F84B8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</w:r>
            <w:r w:rsidRPr="00090D22">
              <w:rPr>
                <w:rFonts w:ascii="Courier New" w:hAnsi="Courier New" w:cs="Courier New"/>
                <w:sz w:val="24"/>
              </w:rPr>
              <w:tab/>
              <w:t>suma&lt;-suma+i</w:t>
            </w:r>
          </w:p>
          <w:p w14:paraId="397351FF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FinPara</w:t>
            </w:r>
          </w:p>
          <w:p w14:paraId="181D8499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ab/>
              <w:t>Escribir 'LA SUMA DE LOS MULTIPLOS DE 5 ES: ',MOSTRAR,suma</w:t>
            </w:r>
          </w:p>
          <w:p w14:paraId="3F7496B5" w14:textId="77777777" w:rsidR="00090D22" w:rsidRPr="00090D22" w:rsidRDefault="00090D22" w:rsidP="00090D22">
            <w:pPr>
              <w:rPr>
                <w:rFonts w:ascii="Courier New" w:hAnsi="Courier New" w:cs="Courier New"/>
                <w:sz w:val="24"/>
              </w:rPr>
            </w:pPr>
            <w:r w:rsidRPr="00090D22">
              <w:rPr>
                <w:rFonts w:ascii="Courier New" w:hAnsi="Courier New" w:cs="Courier New"/>
                <w:sz w:val="24"/>
              </w:rPr>
              <w:t>FinProceso</w:t>
            </w:r>
          </w:p>
        </w:tc>
      </w:tr>
    </w:tbl>
    <w:p w14:paraId="35A7C23F" w14:textId="77777777" w:rsidR="00090D22" w:rsidRDefault="00090D22" w:rsidP="00090D22">
      <w:pPr>
        <w:pStyle w:val="Default"/>
        <w:jc w:val="center"/>
        <w:rPr>
          <w:sz w:val="22"/>
          <w:szCs w:val="22"/>
        </w:rPr>
      </w:pPr>
    </w:p>
    <w:p w14:paraId="7FD3C16D" w14:textId="77777777" w:rsidR="00090D22" w:rsidRDefault="00090D22" w:rsidP="00090D22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79B06AEE" w14:textId="77777777" w:rsidR="00090D22" w:rsidRDefault="00090D22" w:rsidP="00090D22"/>
    <w:p w14:paraId="000321E1" w14:textId="77777777" w:rsidR="00090D22" w:rsidRDefault="00090D22" w:rsidP="00090D22"/>
    <w:p w14:paraId="13375A21" w14:textId="77777777" w:rsidR="00090D22" w:rsidRDefault="00090D22" w:rsidP="00090D22"/>
    <w:p w14:paraId="4D896FF7" w14:textId="77777777" w:rsidR="00A14A9B" w:rsidRDefault="00A14A9B" w:rsidP="00A14A9B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9</w:t>
      </w:r>
    </w:p>
    <w:p w14:paraId="2C994570" w14:textId="77777777" w:rsidR="00A14A9B" w:rsidRPr="00090D22" w:rsidRDefault="00A14A9B" w:rsidP="00A14A9B">
      <w:pPr>
        <w:jc w:val="both"/>
        <w:rPr>
          <w:rFonts w:ascii="Arial" w:eastAsia="Times New Roman" w:hAnsi="Arial" w:cs="Arial"/>
          <w:szCs w:val="24"/>
          <w:lang w:eastAsia="es-MX"/>
        </w:rPr>
      </w:pPr>
      <w:r w:rsidRPr="00A14A9B">
        <w:rPr>
          <w:rFonts w:ascii="Arial" w:eastAsia="Times New Roman" w:hAnsi="Arial" w:cs="Arial"/>
          <w:szCs w:val="24"/>
          <w:lang w:eastAsia="es-MX"/>
        </w:rPr>
        <w:t>Realice un algoritmo que determine cuantos minutos hay en 5 horas.</w:t>
      </w:r>
    </w:p>
    <w:p w14:paraId="0F09AEA9" w14:textId="77777777" w:rsidR="00A14A9B" w:rsidRDefault="00A14A9B" w:rsidP="00A14A9B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017E3C20" w14:textId="77777777" w:rsidR="00090D22" w:rsidRDefault="00090D22" w:rsidP="00090D22"/>
    <w:p w14:paraId="62D549FA" w14:textId="77777777" w:rsidR="00A14A9B" w:rsidRDefault="00A14A9B" w:rsidP="00090D22">
      <w:r>
        <w:rPr>
          <w:noProof/>
          <w:lang w:val="es-MX" w:eastAsia="es-MX"/>
        </w:rPr>
        <w:drawing>
          <wp:inline distT="0" distB="0" distL="0" distR="0" wp14:anchorId="6937616D" wp14:editId="0CA1713C">
            <wp:extent cx="5400040" cy="3356610"/>
            <wp:effectExtent l="0" t="0" r="0" b="0"/>
            <wp:docPr id="10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5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A14A9B" w:rsidRPr="00A14A9B" w14:paraId="438566EF" w14:textId="77777777" w:rsidTr="00A14A9B">
        <w:tc>
          <w:tcPr>
            <w:tcW w:w="8644" w:type="dxa"/>
          </w:tcPr>
          <w:p w14:paraId="2B83D80F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>Proceso Minutos</w:t>
            </w:r>
          </w:p>
          <w:p w14:paraId="7C048D63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</w:p>
          <w:p w14:paraId="55B11C47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Definir H,M,R Como Entero</w:t>
            </w:r>
          </w:p>
          <w:p w14:paraId="0696BFD1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M&lt;-60</w:t>
            </w:r>
          </w:p>
          <w:p w14:paraId="6049573E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H&lt;-5</w:t>
            </w:r>
          </w:p>
          <w:p w14:paraId="78A4C6B4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Escribir 'Algoritmo para calcular ¿Cuantos minutos hay en 5 horas?'</w:t>
            </w:r>
          </w:p>
          <w:p w14:paraId="6467D7C8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R&lt;-(60*5)</w:t>
            </w:r>
          </w:p>
          <w:p w14:paraId="7ECDFF2D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ab/>
              <w:t>Escribir 'En 5 horas hay:',Mostrar,R,'minutos'</w:t>
            </w:r>
          </w:p>
          <w:p w14:paraId="3FC3544A" w14:textId="77777777" w:rsidR="00A14A9B" w:rsidRPr="00A14A9B" w:rsidRDefault="00A14A9B" w:rsidP="00A14A9B">
            <w:pPr>
              <w:rPr>
                <w:rFonts w:ascii="Courier New" w:hAnsi="Courier New" w:cs="Courier New"/>
                <w:sz w:val="24"/>
              </w:rPr>
            </w:pPr>
            <w:r w:rsidRPr="00A14A9B">
              <w:rPr>
                <w:rFonts w:ascii="Courier New" w:hAnsi="Courier New" w:cs="Courier New"/>
                <w:sz w:val="24"/>
              </w:rPr>
              <w:t>FinProceso</w:t>
            </w:r>
          </w:p>
        </w:tc>
      </w:tr>
    </w:tbl>
    <w:p w14:paraId="6FCAC6AC" w14:textId="77777777" w:rsidR="00A14A9B" w:rsidRDefault="00A14A9B" w:rsidP="00A14A9B">
      <w:pPr>
        <w:pStyle w:val="Default"/>
        <w:jc w:val="center"/>
        <w:rPr>
          <w:sz w:val="22"/>
          <w:szCs w:val="22"/>
        </w:rPr>
      </w:pPr>
    </w:p>
    <w:p w14:paraId="5134AB3F" w14:textId="77777777" w:rsidR="00A14A9B" w:rsidRDefault="00A14A9B" w:rsidP="00A14A9B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6C9A65FA" w14:textId="77777777" w:rsidR="00A14A9B" w:rsidRDefault="00A14A9B" w:rsidP="00090D22"/>
    <w:p w14:paraId="7A471CB5" w14:textId="77777777" w:rsidR="0005146C" w:rsidRDefault="0005146C" w:rsidP="00090D22"/>
    <w:p w14:paraId="15253362" w14:textId="77777777" w:rsidR="0005146C" w:rsidRDefault="0005146C" w:rsidP="00090D22"/>
    <w:p w14:paraId="4F30F22B" w14:textId="77777777" w:rsidR="0005146C" w:rsidRDefault="0005146C" w:rsidP="00090D22"/>
    <w:p w14:paraId="23C744F9" w14:textId="77777777" w:rsidR="0005146C" w:rsidRDefault="0005146C" w:rsidP="00090D22"/>
    <w:p w14:paraId="2EADC6C5" w14:textId="77777777" w:rsidR="0005146C" w:rsidRDefault="0005146C" w:rsidP="00090D22"/>
    <w:p w14:paraId="5BAF43E3" w14:textId="77777777" w:rsidR="0005146C" w:rsidRDefault="007F5044" w:rsidP="0005146C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10</w:t>
      </w:r>
    </w:p>
    <w:p w14:paraId="6DCC50E0" w14:textId="77777777" w:rsidR="0005146C" w:rsidRDefault="0005146C" w:rsidP="0005146C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Desarrolle un algoritmo que implemente la siguiente ecuación:</w:t>
      </w:r>
    </w:p>
    <w:p w14:paraId="5247936A" w14:textId="77777777" w:rsidR="0005146C" w:rsidRPr="00090D22" w:rsidRDefault="0005146C" w:rsidP="0005146C">
      <w:pPr>
        <w:jc w:val="both"/>
        <w:rPr>
          <w:rFonts w:ascii="Arial" w:eastAsia="Times New Roman" w:hAnsi="Arial" w:cs="Arial"/>
          <w:szCs w:val="24"/>
          <w:lang w:eastAsia="es-MX"/>
        </w:rPr>
      </w:pPr>
      <w:r w:rsidRPr="007A12C6">
        <w:rPr>
          <w:rFonts w:ascii="Times New Roman" w:eastAsia="Times New Roman" w:hAnsi="Times New Roman" w:cs="Times New Roman"/>
          <w:position w:val="-28"/>
          <w:sz w:val="24"/>
          <w:szCs w:val="24"/>
          <w:lang w:eastAsia="es-MX"/>
        </w:rPr>
        <w:object w:dxaOrig="1440" w:dyaOrig="680" w14:anchorId="2881CE16">
          <v:shape id="_x0000_i1027" type="#_x0000_t75" style="width:1in;height:33.25pt" o:ole="">
            <v:imagedata r:id="rId20" o:title=""/>
          </v:shape>
          <o:OLEObject Type="Embed" ProgID="Equation.3" ShapeID="_x0000_i1027" DrawAspect="Content" ObjectID="_1701294714" r:id="rId21"/>
        </w:object>
      </w:r>
    </w:p>
    <w:p w14:paraId="1EEF3508" w14:textId="77777777" w:rsidR="0005146C" w:rsidRDefault="0005146C" w:rsidP="0005146C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59D2407B" w14:textId="77777777" w:rsidR="0005146C" w:rsidRDefault="0005146C" w:rsidP="00090D22"/>
    <w:p w14:paraId="7200A0F2" w14:textId="77777777" w:rsidR="007F5044" w:rsidRDefault="007F5044" w:rsidP="007F5044">
      <w:pPr>
        <w:jc w:val="center"/>
      </w:pPr>
      <w:r>
        <w:rPr>
          <w:noProof/>
          <w:lang w:val="es-MX" w:eastAsia="es-MX"/>
        </w:rPr>
        <w:drawing>
          <wp:inline distT="0" distB="0" distL="0" distR="0" wp14:anchorId="16CBD9D1" wp14:editId="256FE6C4">
            <wp:extent cx="1381328" cy="3297667"/>
            <wp:effectExtent l="0" t="0" r="9525" b="0"/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037" cy="3299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7F5044" w14:paraId="61BCAEFE" w14:textId="77777777" w:rsidTr="007F5044">
        <w:tc>
          <w:tcPr>
            <w:tcW w:w="8644" w:type="dxa"/>
          </w:tcPr>
          <w:p w14:paraId="1D2B6432" w14:textId="77777777" w:rsidR="007F5044" w:rsidRDefault="007F5044" w:rsidP="007F5044">
            <w:r>
              <w:t>Proceso promedio</w:t>
            </w:r>
          </w:p>
          <w:p w14:paraId="24AF8471" w14:textId="77777777" w:rsidR="007F5044" w:rsidRDefault="007F5044" w:rsidP="007F5044">
            <w:r>
              <w:tab/>
              <w:t>num&lt;-0</w:t>
            </w:r>
          </w:p>
          <w:p w14:paraId="7C78B851" w14:textId="77777777" w:rsidR="007F5044" w:rsidRDefault="007F5044" w:rsidP="007F5044">
            <w:r>
              <w:tab/>
              <w:t>cont&lt;-0</w:t>
            </w:r>
          </w:p>
          <w:p w14:paraId="3E43F064" w14:textId="77777777" w:rsidR="007F5044" w:rsidRDefault="007F5044" w:rsidP="007F5044">
            <w:r>
              <w:tab/>
              <w:t>suma&lt;-0</w:t>
            </w:r>
          </w:p>
          <w:p w14:paraId="4F69F4A2" w14:textId="77777777" w:rsidR="007F5044" w:rsidRDefault="007F5044" w:rsidP="007F5044">
            <w:r>
              <w:tab/>
              <w:t>opc&lt;-1</w:t>
            </w:r>
          </w:p>
          <w:p w14:paraId="2EDACF8E" w14:textId="77777777" w:rsidR="007F5044" w:rsidRDefault="007F5044" w:rsidP="007F5044">
            <w:r>
              <w:tab/>
              <w:t>Mientras (opc&lt;&gt;2) Hacer</w:t>
            </w:r>
          </w:p>
          <w:p w14:paraId="1B595939" w14:textId="77777777" w:rsidR="007F5044" w:rsidRDefault="007F5044" w:rsidP="007F5044">
            <w:r>
              <w:tab/>
            </w:r>
            <w:r>
              <w:tab/>
              <w:t>Escribir 'por favor ingrese su numero'</w:t>
            </w:r>
          </w:p>
          <w:p w14:paraId="4DC0A2FE" w14:textId="77777777" w:rsidR="007F5044" w:rsidRDefault="007F5044" w:rsidP="007F5044">
            <w:r>
              <w:tab/>
            </w:r>
            <w:r>
              <w:tab/>
              <w:t>Leer num</w:t>
            </w:r>
          </w:p>
          <w:p w14:paraId="7239C875" w14:textId="77777777" w:rsidR="007F5044" w:rsidRDefault="007F5044" w:rsidP="007F5044">
            <w:r>
              <w:tab/>
            </w:r>
            <w:r>
              <w:tab/>
              <w:t>suma&lt;-suma+num</w:t>
            </w:r>
          </w:p>
          <w:p w14:paraId="2DCC16B5" w14:textId="77777777" w:rsidR="007F5044" w:rsidRDefault="007F5044" w:rsidP="007F5044">
            <w:r>
              <w:tab/>
            </w:r>
            <w:r>
              <w:tab/>
              <w:t>cont&lt;-cant+1</w:t>
            </w:r>
          </w:p>
          <w:p w14:paraId="098FEE4E" w14:textId="77777777" w:rsidR="007F5044" w:rsidRDefault="007F5044" w:rsidP="007F5044">
            <w:r>
              <w:tab/>
            </w:r>
            <w:r>
              <w:tab/>
              <w:t>Escribir 'desea introducir otro numero'</w:t>
            </w:r>
          </w:p>
          <w:p w14:paraId="71B5E3ED" w14:textId="77777777" w:rsidR="007F5044" w:rsidRDefault="007F5044" w:rsidP="007F5044">
            <w:r>
              <w:tab/>
            </w:r>
            <w:r>
              <w:tab/>
              <w:t>Escribir 'Elija Una Opcion'</w:t>
            </w:r>
          </w:p>
          <w:p w14:paraId="69F5E0C6" w14:textId="77777777" w:rsidR="007F5044" w:rsidRDefault="007F5044" w:rsidP="007F5044">
            <w:r>
              <w:tab/>
            </w:r>
            <w:r>
              <w:tab/>
              <w:t>Escribir '1: SI'</w:t>
            </w:r>
          </w:p>
          <w:p w14:paraId="18BCF881" w14:textId="77777777" w:rsidR="007F5044" w:rsidRDefault="007F5044" w:rsidP="007F5044">
            <w:r>
              <w:tab/>
            </w:r>
            <w:r>
              <w:tab/>
              <w:t>Escribir '2: NO'</w:t>
            </w:r>
          </w:p>
          <w:p w14:paraId="249627E9" w14:textId="77777777" w:rsidR="007F5044" w:rsidRDefault="007F5044" w:rsidP="007F5044">
            <w:r>
              <w:tab/>
            </w:r>
            <w:r>
              <w:tab/>
              <w:t>Leer opc</w:t>
            </w:r>
          </w:p>
          <w:p w14:paraId="2F85CE37" w14:textId="77777777" w:rsidR="007F5044" w:rsidRDefault="007F5044" w:rsidP="007F5044">
            <w:r>
              <w:tab/>
              <w:t>FinMientras</w:t>
            </w:r>
          </w:p>
          <w:p w14:paraId="3B44F324" w14:textId="77777777" w:rsidR="007F5044" w:rsidRDefault="007F5044" w:rsidP="007F5044">
            <w:r>
              <w:tab/>
              <w:t>Escribir ' el promedio es: ',suma/cont</w:t>
            </w:r>
          </w:p>
          <w:p w14:paraId="5F3079C7" w14:textId="77777777" w:rsidR="007F5044" w:rsidRDefault="007F5044" w:rsidP="007F5044">
            <w:r>
              <w:t>FinProceso</w:t>
            </w:r>
          </w:p>
        </w:tc>
      </w:tr>
    </w:tbl>
    <w:p w14:paraId="1E922F1A" w14:textId="77777777" w:rsidR="007F5044" w:rsidRDefault="007F5044" w:rsidP="007F5044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6925B057" w14:textId="77777777" w:rsidR="007F5044" w:rsidRDefault="007F5044" w:rsidP="007F5044">
      <w:pPr>
        <w:jc w:val="center"/>
      </w:pPr>
    </w:p>
    <w:p w14:paraId="65EAE6C6" w14:textId="77777777" w:rsidR="007F5044" w:rsidRPr="0031001B" w:rsidRDefault="007F5044" w:rsidP="007F5044">
      <w:pPr>
        <w:spacing w:line="240" w:lineRule="auto"/>
        <w:rPr>
          <w:b/>
          <w:sz w:val="32"/>
          <w:szCs w:val="32"/>
        </w:rPr>
      </w:pPr>
      <w:r w:rsidRPr="0031001B">
        <w:rPr>
          <w:b/>
          <w:sz w:val="32"/>
          <w:szCs w:val="32"/>
        </w:rPr>
        <w:lastRenderedPageBreak/>
        <w:t>Problema 11</w:t>
      </w:r>
    </w:p>
    <w:p w14:paraId="7FA42CB7" w14:textId="77777777" w:rsidR="007F5044" w:rsidRPr="0031001B" w:rsidRDefault="007F5044" w:rsidP="007F5044">
      <w:pPr>
        <w:jc w:val="both"/>
        <w:rPr>
          <w:rFonts w:eastAsia="Times New Roman" w:cs="Times New Roman"/>
          <w:sz w:val="24"/>
          <w:szCs w:val="24"/>
          <w:lang w:eastAsia="es-MX"/>
        </w:rPr>
      </w:pPr>
      <w:r w:rsidRPr="0031001B">
        <w:rPr>
          <w:rFonts w:eastAsia="Times New Roman" w:cs="Times New Roman"/>
          <w:sz w:val="24"/>
          <w:szCs w:val="24"/>
          <w:lang w:eastAsia="es-MX"/>
        </w:rPr>
        <w:t xml:space="preserve">Dadas 2 fechas, expresadas como tres números naturales, determinar si la primera es cronológicamente menor que la segunda. </w:t>
      </w:r>
    </w:p>
    <w:p w14:paraId="5854732C" w14:textId="77777777" w:rsidR="007F5044" w:rsidRPr="0031001B" w:rsidRDefault="007F5044" w:rsidP="007F5044">
      <w:pPr>
        <w:pStyle w:val="Default"/>
        <w:jc w:val="both"/>
        <w:rPr>
          <w:rFonts w:asciiTheme="minorHAnsi" w:hAnsiTheme="minorHAnsi"/>
          <w:sz w:val="22"/>
          <w:szCs w:val="22"/>
        </w:rPr>
      </w:pPr>
      <w:r w:rsidRPr="0031001B">
        <w:rPr>
          <w:rFonts w:asciiTheme="minorHAnsi" w:hAnsiTheme="minorHAnsi"/>
          <w:b/>
          <w:bCs/>
          <w:sz w:val="22"/>
          <w:szCs w:val="22"/>
        </w:rPr>
        <w:t xml:space="preserve">Diseño del algoritmo: </w:t>
      </w:r>
      <w:r w:rsidRPr="0031001B">
        <w:rPr>
          <w:rFonts w:asciiTheme="minorHAnsi" w:hAnsiTheme="minorHAnsi"/>
          <w:sz w:val="22"/>
          <w:szCs w:val="22"/>
        </w:rPr>
        <w:t xml:space="preserve">En la siguiente figura se muestra el algoritmo que resuelve el problema. </w:t>
      </w:r>
    </w:p>
    <w:p w14:paraId="3AD34137" w14:textId="77777777" w:rsidR="007F5044" w:rsidRDefault="007F5044" w:rsidP="007F5044">
      <w:pPr>
        <w:jc w:val="center"/>
      </w:pPr>
    </w:p>
    <w:p w14:paraId="5579B9D7" w14:textId="77777777" w:rsidR="007F5044" w:rsidRDefault="007F5044" w:rsidP="007F5044">
      <w:r>
        <w:rPr>
          <w:noProof/>
          <w:lang w:val="es-MX" w:eastAsia="es-MX"/>
        </w:rPr>
        <w:drawing>
          <wp:inline distT="0" distB="0" distL="0" distR="0" wp14:anchorId="50F4BDC0" wp14:editId="582052B4">
            <wp:extent cx="5400040" cy="4598035"/>
            <wp:effectExtent l="0" t="0" r="0" b="0"/>
            <wp:docPr id="1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59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7F5044" w14:paraId="7FA2EF10" w14:textId="77777777" w:rsidTr="007F5044">
        <w:tc>
          <w:tcPr>
            <w:tcW w:w="8644" w:type="dxa"/>
          </w:tcPr>
          <w:p w14:paraId="39DB454C" w14:textId="77777777" w:rsidR="007F5044" w:rsidRDefault="007F5044" w:rsidP="007F5044">
            <w:r>
              <w:t>Proceso sin_titulo</w:t>
            </w:r>
          </w:p>
          <w:p w14:paraId="2BFE466F" w14:textId="77777777" w:rsidR="007F5044" w:rsidRDefault="007F5044" w:rsidP="007F5044">
            <w:r>
              <w:tab/>
              <w:t>Definir A,AB,AC,B,BA,BC Como Entero</w:t>
            </w:r>
          </w:p>
          <w:p w14:paraId="54E0D149" w14:textId="77777777" w:rsidR="007F5044" w:rsidRDefault="007F5044" w:rsidP="007F5044">
            <w:r>
              <w:tab/>
              <w:t>Escribir 'Fechas en orden cronologico (EXPRESAR EN DD/MM/AAAA)'</w:t>
            </w:r>
          </w:p>
          <w:p w14:paraId="4FC9C9DD" w14:textId="77777777" w:rsidR="007F5044" w:rsidRDefault="007F5044" w:rsidP="007F5044">
            <w:r>
              <w:tab/>
              <w:t>Escribir 'Ingresa la primera fecha'</w:t>
            </w:r>
          </w:p>
          <w:p w14:paraId="0B521627" w14:textId="77777777" w:rsidR="007F5044" w:rsidRDefault="007F5044" w:rsidP="007F5044">
            <w:r>
              <w:tab/>
              <w:t>Escribir 'Día:'</w:t>
            </w:r>
          </w:p>
          <w:p w14:paraId="67289B1A" w14:textId="77777777" w:rsidR="007F5044" w:rsidRDefault="007F5044" w:rsidP="007F5044">
            <w:r>
              <w:tab/>
              <w:t>Leer A</w:t>
            </w:r>
          </w:p>
          <w:p w14:paraId="1BD3127C" w14:textId="77777777" w:rsidR="007F5044" w:rsidRDefault="007F5044" w:rsidP="007F5044">
            <w:r>
              <w:tab/>
              <w:t>Escribir 'Mes:'</w:t>
            </w:r>
          </w:p>
          <w:p w14:paraId="0B78D0F4" w14:textId="77777777" w:rsidR="007F5044" w:rsidRDefault="007F5044" w:rsidP="007F5044">
            <w:r>
              <w:tab/>
              <w:t>Leer AB</w:t>
            </w:r>
          </w:p>
          <w:p w14:paraId="34F4D312" w14:textId="77777777" w:rsidR="007F5044" w:rsidRDefault="007F5044" w:rsidP="007F5044">
            <w:r>
              <w:tab/>
              <w:t>Escribir 'Año:'</w:t>
            </w:r>
          </w:p>
          <w:p w14:paraId="2F521662" w14:textId="77777777" w:rsidR="007F5044" w:rsidRDefault="007F5044" w:rsidP="007F5044">
            <w:r>
              <w:tab/>
              <w:t>Leer AC</w:t>
            </w:r>
          </w:p>
          <w:p w14:paraId="7B3173F5" w14:textId="77777777" w:rsidR="007F5044" w:rsidRDefault="007F5044" w:rsidP="007F5044">
            <w:r>
              <w:tab/>
              <w:t>Escribir 'Ingresa la segunda fecha'</w:t>
            </w:r>
          </w:p>
          <w:p w14:paraId="333A6D59" w14:textId="77777777" w:rsidR="007F5044" w:rsidRDefault="007F5044" w:rsidP="007F5044">
            <w:r>
              <w:tab/>
              <w:t>Escribir 'Día:'</w:t>
            </w:r>
          </w:p>
          <w:p w14:paraId="6381C62C" w14:textId="77777777" w:rsidR="007F5044" w:rsidRDefault="007F5044" w:rsidP="007F5044">
            <w:r>
              <w:tab/>
              <w:t>Leer B</w:t>
            </w:r>
          </w:p>
          <w:p w14:paraId="049C73D5" w14:textId="77777777" w:rsidR="007F5044" w:rsidRDefault="007F5044" w:rsidP="007F5044">
            <w:r>
              <w:tab/>
              <w:t>Escribir 'Mes:'</w:t>
            </w:r>
          </w:p>
          <w:p w14:paraId="011470CC" w14:textId="77777777" w:rsidR="007F5044" w:rsidRDefault="007F5044" w:rsidP="007F5044">
            <w:r>
              <w:tab/>
              <w:t>Leer BA</w:t>
            </w:r>
          </w:p>
          <w:p w14:paraId="0838015A" w14:textId="77777777" w:rsidR="007F5044" w:rsidRDefault="007F5044" w:rsidP="007F5044">
            <w:r>
              <w:lastRenderedPageBreak/>
              <w:tab/>
              <w:t>Escribir 'Año:'</w:t>
            </w:r>
          </w:p>
          <w:p w14:paraId="679898DC" w14:textId="77777777" w:rsidR="007F5044" w:rsidRDefault="007F5044" w:rsidP="007F5044">
            <w:r>
              <w:tab/>
              <w:t>Leer BC</w:t>
            </w:r>
          </w:p>
          <w:p w14:paraId="642D19FB" w14:textId="77777777" w:rsidR="007F5044" w:rsidRDefault="007F5044" w:rsidP="007F5044">
            <w:r>
              <w:tab/>
              <w:t>Si AC&lt;BC Entonces</w:t>
            </w:r>
          </w:p>
          <w:p w14:paraId="314AA37A" w14:textId="77777777" w:rsidR="007F5044" w:rsidRDefault="007F5044" w:rsidP="007F5044">
            <w:r>
              <w:tab/>
            </w:r>
            <w:r>
              <w:tab/>
              <w:t>Escribir 'La primera es menor cronologicamente que la segunda'</w:t>
            </w:r>
          </w:p>
          <w:p w14:paraId="176E4B60" w14:textId="77777777" w:rsidR="007F5044" w:rsidRDefault="007F5044" w:rsidP="007F5044">
            <w:r>
              <w:tab/>
              <w:t>Sino</w:t>
            </w:r>
          </w:p>
          <w:p w14:paraId="7D4E635C" w14:textId="77777777" w:rsidR="007F5044" w:rsidRDefault="007F5044" w:rsidP="007F5044">
            <w:r>
              <w:tab/>
            </w:r>
            <w:r>
              <w:tab/>
              <w:t>Escribir 'La segunda es menor cronologicamente que la primera'</w:t>
            </w:r>
          </w:p>
          <w:p w14:paraId="4346B72F" w14:textId="77777777" w:rsidR="007F5044" w:rsidRDefault="007F5044" w:rsidP="007F5044">
            <w:r>
              <w:tab/>
              <w:t>FinSi</w:t>
            </w:r>
          </w:p>
          <w:p w14:paraId="0AEE5C2C" w14:textId="77777777" w:rsidR="007F5044" w:rsidRDefault="007F5044" w:rsidP="007F5044">
            <w:r>
              <w:t>FinProceso</w:t>
            </w:r>
          </w:p>
          <w:p w14:paraId="7552AC25" w14:textId="77777777" w:rsidR="007F5044" w:rsidRDefault="007F5044" w:rsidP="007F5044"/>
        </w:tc>
      </w:tr>
    </w:tbl>
    <w:p w14:paraId="28BA411C" w14:textId="77777777" w:rsidR="009D7CA7" w:rsidRDefault="009D7CA7" w:rsidP="009D7CA7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lastRenderedPageBreak/>
        <w:t>eudocódigo de la solución</w:t>
      </w:r>
    </w:p>
    <w:p w14:paraId="0C60923C" w14:textId="77777777" w:rsidR="007F5044" w:rsidRDefault="007F5044" w:rsidP="007F5044"/>
    <w:p w14:paraId="6FD6D113" w14:textId="77777777" w:rsidR="007F5044" w:rsidRDefault="007F5044" w:rsidP="007F5044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Problema 12</w:t>
      </w:r>
    </w:p>
    <w:p w14:paraId="1F1FB878" w14:textId="77777777" w:rsidR="007F5044" w:rsidRPr="007F5044" w:rsidRDefault="007F5044" w:rsidP="007F5044">
      <w:pPr>
        <w:spacing w:line="240" w:lineRule="auto"/>
        <w:rPr>
          <w:b/>
          <w:sz w:val="32"/>
          <w:szCs w:val="32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Calcular las soluciones de un 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p</w:t>
      </w:r>
      <w:r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olinomio de segundo grado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</w:p>
    <w:p w14:paraId="1EF4A318" w14:textId="77777777" w:rsidR="007F5044" w:rsidRDefault="007F5044" w:rsidP="007F5044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2A219ED8" w14:textId="77777777" w:rsidR="007F5044" w:rsidRDefault="007F5044" w:rsidP="007F5044">
      <w:pPr>
        <w:tabs>
          <w:tab w:val="left" w:pos="2482"/>
        </w:tabs>
      </w:pPr>
      <w:r>
        <w:rPr>
          <w:noProof/>
          <w:lang w:val="es-MX" w:eastAsia="es-MX"/>
        </w:rPr>
        <w:drawing>
          <wp:inline distT="0" distB="0" distL="0" distR="0" wp14:anchorId="6B11A911" wp14:editId="1F8FDDAD">
            <wp:extent cx="4377447" cy="5070302"/>
            <wp:effectExtent l="0" t="0" r="4445" b="0"/>
            <wp:docPr id="13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171" cy="507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7971D" w14:textId="77777777" w:rsidR="007F5044" w:rsidRDefault="007F5044" w:rsidP="007F5044">
      <w:pPr>
        <w:tabs>
          <w:tab w:val="left" w:pos="2482"/>
        </w:tabs>
      </w:pPr>
    </w:p>
    <w:p w14:paraId="77CD1AC9" w14:textId="77777777" w:rsidR="007F5044" w:rsidRDefault="007F5044" w:rsidP="007F5044">
      <w:pPr>
        <w:tabs>
          <w:tab w:val="left" w:pos="2482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7F5044" w14:paraId="6C506EA8" w14:textId="77777777" w:rsidTr="007F5044">
        <w:tc>
          <w:tcPr>
            <w:tcW w:w="8644" w:type="dxa"/>
          </w:tcPr>
          <w:p w14:paraId="12897667" w14:textId="77777777" w:rsidR="007F5044" w:rsidRDefault="007F5044" w:rsidP="007F5044">
            <w:pPr>
              <w:tabs>
                <w:tab w:val="left" w:pos="2482"/>
              </w:tabs>
            </w:pPr>
            <w:r>
              <w:lastRenderedPageBreak/>
              <w:t>Proceso Problema12</w:t>
            </w:r>
          </w:p>
          <w:p w14:paraId="3E8FF7C1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</w:r>
          </w:p>
          <w:p w14:paraId="342072A4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Definir a,b,c como entero</w:t>
            </w:r>
          </w:p>
          <w:p w14:paraId="5BDADB03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Definir d como entero</w:t>
            </w:r>
          </w:p>
          <w:p w14:paraId="7610EF55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d=4;</w:t>
            </w:r>
          </w:p>
          <w:p w14:paraId="02BA89A4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Definir X1,X2 como real</w:t>
            </w:r>
          </w:p>
          <w:p w14:paraId="493F127F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ALGORITMO PARA ENCONTRAR SOLUCIONES A UN POLINOMIO DE SEGUNDO GRADO"</w:t>
            </w:r>
          </w:p>
          <w:p w14:paraId="13B57BA4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DE LA FORMA Ax^2+Bx+C"</w:t>
            </w:r>
          </w:p>
          <w:p w14:paraId="34550378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INGRESA EL VALOR DE A"</w:t>
            </w:r>
          </w:p>
          <w:p w14:paraId="3C72D19C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Leer a</w:t>
            </w:r>
          </w:p>
          <w:p w14:paraId="1BE01E4C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INGRESA EL VALOR DE B"</w:t>
            </w:r>
          </w:p>
          <w:p w14:paraId="7FF70E2A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Leer b</w:t>
            </w:r>
          </w:p>
          <w:p w14:paraId="43E7692E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INGRESA EL VALOR DE C"</w:t>
            </w:r>
          </w:p>
          <w:p w14:paraId="1FBAD05F" w14:textId="77777777" w:rsidR="007F5044" w:rsidRPr="007F5044" w:rsidRDefault="007F5044" w:rsidP="007F5044">
            <w:pPr>
              <w:tabs>
                <w:tab w:val="left" w:pos="2482"/>
              </w:tabs>
              <w:rPr>
                <w:lang w:val="en-US"/>
              </w:rPr>
            </w:pPr>
            <w:r>
              <w:tab/>
            </w:r>
            <w:r w:rsidRPr="007F5044">
              <w:rPr>
                <w:lang w:val="en-US"/>
              </w:rPr>
              <w:t>Leer C</w:t>
            </w:r>
          </w:p>
          <w:p w14:paraId="5CD88B00" w14:textId="77777777" w:rsidR="007F5044" w:rsidRPr="007F5044" w:rsidRDefault="007F5044" w:rsidP="007F5044">
            <w:pPr>
              <w:tabs>
                <w:tab w:val="left" w:pos="2482"/>
              </w:tabs>
              <w:rPr>
                <w:lang w:val="en-US"/>
              </w:rPr>
            </w:pPr>
            <w:r w:rsidRPr="007F5044">
              <w:rPr>
                <w:lang w:val="en-US"/>
              </w:rPr>
              <w:tab/>
              <w:t>X1= -(b)+(rc(b^2)-s*(a)*(c)) / 2*a</w:t>
            </w:r>
          </w:p>
          <w:p w14:paraId="7A596B91" w14:textId="77777777" w:rsidR="007F5044" w:rsidRDefault="007F5044" w:rsidP="007F5044">
            <w:pPr>
              <w:tabs>
                <w:tab w:val="left" w:pos="2482"/>
              </w:tabs>
            </w:pPr>
            <w:r w:rsidRPr="007F5044">
              <w:rPr>
                <w:lang w:val="en-US"/>
              </w:rPr>
              <w:tab/>
            </w:r>
            <w:r>
              <w:t>Escribir "EL VALOR DE X1 ES:   ",Mostrar X1</w:t>
            </w:r>
          </w:p>
          <w:p w14:paraId="5380A172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</w:r>
          </w:p>
          <w:p w14:paraId="08BE715A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X1= -(b)-(rc(b^2)-s*(a)*(c)) / 2*a</w:t>
            </w:r>
          </w:p>
          <w:p w14:paraId="0D0F427F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Escribir "EL VALOR DE X2 ES:   ",Mostrar X2</w:t>
            </w:r>
          </w:p>
          <w:p w14:paraId="1D76A97A" w14:textId="77777777" w:rsidR="007F5044" w:rsidRDefault="007F5044" w:rsidP="007F5044">
            <w:pPr>
              <w:tabs>
                <w:tab w:val="left" w:pos="2482"/>
              </w:tabs>
            </w:pPr>
            <w:r>
              <w:tab/>
              <w:t>FinProceso</w:t>
            </w:r>
          </w:p>
        </w:tc>
      </w:tr>
    </w:tbl>
    <w:p w14:paraId="64B20BDB" w14:textId="77777777" w:rsidR="009D7CA7" w:rsidRDefault="0031001B" w:rsidP="009D7CA7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</w:t>
      </w:r>
      <w:r w:rsidR="009D7CA7">
        <w:rPr>
          <w:sz w:val="22"/>
          <w:szCs w:val="22"/>
        </w:rPr>
        <w:t>eudocódigo de la solución</w:t>
      </w:r>
    </w:p>
    <w:p w14:paraId="1D7DAEE5" w14:textId="77777777" w:rsidR="007F5044" w:rsidRDefault="007F5044" w:rsidP="007F5044">
      <w:pPr>
        <w:tabs>
          <w:tab w:val="left" w:pos="2482"/>
        </w:tabs>
      </w:pPr>
    </w:p>
    <w:p w14:paraId="79AB54F7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3CE77666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16B60BD6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60F0CFFB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1167B5B7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52B2E5AD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34220087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177B1D5A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6921C528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4F9589F7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36DA9AED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7B7659E6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0663CAAA" w14:textId="77777777" w:rsidR="009D7CA7" w:rsidRDefault="009D7CA7" w:rsidP="007F5044">
      <w:pPr>
        <w:spacing w:line="240" w:lineRule="auto"/>
        <w:rPr>
          <w:b/>
          <w:sz w:val="32"/>
          <w:szCs w:val="32"/>
        </w:rPr>
      </w:pPr>
    </w:p>
    <w:p w14:paraId="3D6283D8" w14:textId="77777777" w:rsidR="007F5044" w:rsidRDefault="007F5044" w:rsidP="007F5044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13</w:t>
      </w:r>
    </w:p>
    <w:p w14:paraId="0768D621" w14:textId="77777777" w:rsidR="007F5044" w:rsidRPr="007F5044" w:rsidRDefault="007F5044" w:rsidP="007F5044">
      <w:pPr>
        <w:spacing w:line="240" w:lineRule="auto"/>
        <w:rPr>
          <w:b/>
          <w:sz w:val="32"/>
          <w:szCs w:val="32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Pr="007F5044">
        <w:rPr>
          <w:rFonts w:eastAsia="Times New Roman" w:cs="Times New Roman"/>
          <w:sz w:val="24"/>
          <w:szCs w:val="24"/>
          <w:lang w:eastAsia="es-MX"/>
        </w:rPr>
        <w:t>Leer 2 números y verificar si son divisibles, o el resultado no existe, o es infinito.</w:t>
      </w:r>
    </w:p>
    <w:p w14:paraId="5BEB6F9A" w14:textId="77777777" w:rsidR="007F5044" w:rsidRDefault="007F5044" w:rsidP="007F5044">
      <w:pPr>
        <w:spacing w:line="240" w:lineRule="auto"/>
      </w:pPr>
      <w:r>
        <w:rPr>
          <w:b/>
          <w:bCs/>
        </w:rPr>
        <w:t xml:space="preserve">Diseño del algoritmo: </w:t>
      </w:r>
      <w:r>
        <w:t xml:space="preserve">En la siguiente figura se muestra el algoritmo que resuelve el problema. </w:t>
      </w:r>
    </w:p>
    <w:p w14:paraId="722548F3" w14:textId="77777777" w:rsidR="007F5044" w:rsidRDefault="007F5044" w:rsidP="007F5044">
      <w:pPr>
        <w:spacing w:line="240" w:lineRule="auto"/>
      </w:pPr>
      <w:r>
        <w:rPr>
          <w:noProof/>
          <w:lang w:val="es-MX" w:eastAsia="es-MX"/>
        </w:rPr>
        <w:drawing>
          <wp:inline distT="0" distB="0" distL="0" distR="0" wp14:anchorId="6D37E9EC" wp14:editId="1515E5CB">
            <wp:extent cx="3114951" cy="4260715"/>
            <wp:effectExtent l="0" t="0" r="0" b="6985"/>
            <wp:docPr id="14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2127" cy="425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9D7CA7" w14:paraId="22EF21BA" w14:textId="77777777" w:rsidTr="009D7CA7">
        <w:tc>
          <w:tcPr>
            <w:tcW w:w="8644" w:type="dxa"/>
          </w:tcPr>
          <w:p w14:paraId="1B6C8299" w14:textId="77777777" w:rsidR="009D7CA7" w:rsidRDefault="009D7CA7" w:rsidP="009D7CA7">
            <w:pPr>
              <w:tabs>
                <w:tab w:val="left" w:pos="2482"/>
              </w:tabs>
            </w:pPr>
            <w:r>
              <w:t>Proceso Problema13</w:t>
            </w:r>
          </w:p>
          <w:p w14:paraId="2CDAE5D9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Definir G,L,D Como Entero</w:t>
            </w:r>
          </w:p>
          <w:p w14:paraId="64B08D7F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Escribir 'ALGORITMO PARA VERIFICAR NUMEROS DIVISIBLES'</w:t>
            </w:r>
          </w:p>
          <w:p w14:paraId="64312EE8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Escribir 'Ingrese numero A:'</w:t>
            </w:r>
          </w:p>
          <w:p w14:paraId="4DE15817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Leer G</w:t>
            </w:r>
          </w:p>
          <w:p w14:paraId="58FD5414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Escribir 'Ingrese numero B:'</w:t>
            </w:r>
          </w:p>
          <w:p w14:paraId="098F686C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Leer L</w:t>
            </w:r>
          </w:p>
          <w:p w14:paraId="5DA5B2F3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Si G==0 Y L==0 Entonces</w:t>
            </w:r>
          </w:p>
          <w:p w14:paraId="38CF0B90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</w:r>
            <w:r>
              <w:tab/>
              <w:t>Escribir 'EL RESULTADO NO EXISTE'</w:t>
            </w:r>
          </w:p>
          <w:p w14:paraId="79FB73BE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FinSi</w:t>
            </w:r>
          </w:p>
          <w:p w14:paraId="3E943776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Si L==0 Entonces</w:t>
            </w:r>
          </w:p>
          <w:p w14:paraId="57207206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</w:r>
            <w:r>
              <w:tab/>
              <w:t>Escribir 'EL RESULTADO ES INFINITO'</w:t>
            </w:r>
          </w:p>
          <w:p w14:paraId="12C326F3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FinSi</w:t>
            </w:r>
          </w:p>
          <w:p w14:paraId="63B9F8CA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D&lt;-G/L</w:t>
            </w:r>
          </w:p>
          <w:p w14:paraId="708A4648" w14:textId="77777777" w:rsidR="009D7CA7" w:rsidRDefault="009D7CA7" w:rsidP="009D7CA7">
            <w:pPr>
              <w:tabs>
                <w:tab w:val="left" w:pos="2482"/>
              </w:tabs>
            </w:pPr>
            <w:r>
              <w:tab/>
              <w:t>Escribir 'EL NUMERO ES DIVISIBLE',Mostrar,D</w:t>
            </w:r>
          </w:p>
          <w:p w14:paraId="03B71D63" w14:textId="77777777" w:rsidR="009D7CA7" w:rsidRDefault="009D7CA7" w:rsidP="009D7CA7">
            <w:pPr>
              <w:tabs>
                <w:tab w:val="left" w:pos="2482"/>
              </w:tabs>
            </w:pPr>
            <w:r>
              <w:t>FinProceso</w:t>
            </w:r>
          </w:p>
        </w:tc>
      </w:tr>
    </w:tbl>
    <w:p w14:paraId="4AEDB057" w14:textId="77777777" w:rsidR="009D7CA7" w:rsidRDefault="009D7CA7" w:rsidP="009D7CA7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1B92D64B" w14:textId="77777777" w:rsidR="007F5044" w:rsidRDefault="007F5044" w:rsidP="007F5044">
      <w:pPr>
        <w:tabs>
          <w:tab w:val="left" w:pos="2482"/>
        </w:tabs>
      </w:pPr>
    </w:p>
    <w:p w14:paraId="6B33C92B" w14:textId="77777777" w:rsidR="009D7CA7" w:rsidRDefault="009D7CA7" w:rsidP="007F5044">
      <w:pPr>
        <w:tabs>
          <w:tab w:val="left" w:pos="2482"/>
        </w:tabs>
      </w:pPr>
    </w:p>
    <w:p w14:paraId="3CB9733A" w14:textId="77777777" w:rsidR="009D7CA7" w:rsidRDefault="009D7CA7" w:rsidP="009D7CA7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14</w:t>
      </w:r>
    </w:p>
    <w:p w14:paraId="3186549C" w14:textId="77777777" w:rsidR="009D7CA7" w:rsidRDefault="009D7CA7" w:rsidP="009D7CA7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es-MX"/>
        </w:rPr>
      </w:pPr>
      <w:r w:rsidRPr="009D7CA7">
        <w:rPr>
          <w:rFonts w:eastAsia="Times New Roman" w:cs="Times New Roman"/>
          <w:sz w:val="24"/>
          <w:szCs w:val="24"/>
          <w:lang w:eastAsia="es-MX"/>
        </w:rPr>
        <w:t xml:space="preserve"> Calcular la </w:t>
      </w:r>
      <w:r w:rsidRPr="009D7CA7">
        <w:rPr>
          <w:rFonts w:eastAsia="Times New Roman" w:cs="Times New Roman"/>
          <w:i/>
          <w:sz w:val="24"/>
          <w:szCs w:val="24"/>
          <w:lang w:eastAsia="es-MX"/>
        </w:rPr>
        <w:t>n</w:t>
      </w:r>
      <w:r w:rsidRPr="009D7CA7">
        <w:rPr>
          <w:rFonts w:eastAsia="Times New Roman" w:cs="Times New Roman"/>
          <w:sz w:val="24"/>
          <w:szCs w:val="24"/>
          <w:lang w:eastAsia="es-MX"/>
        </w:rPr>
        <w:t xml:space="preserve">-ésima potencia de un número, utilizando la operación producto. </w:t>
      </w:r>
    </w:p>
    <w:p w14:paraId="0968A4AA" w14:textId="77777777" w:rsidR="009D7CA7" w:rsidRPr="009D7CA7" w:rsidRDefault="009D7CA7" w:rsidP="009D7CA7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es-MX"/>
        </w:rPr>
      </w:pPr>
    </w:p>
    <w:p w14:paraId="0E81C5E2" w14:textId="77777777" w:rsidR="009D7CA7" w:rsidRDefault="009D7CA7" w:rsidP="009D7CA7">
      <w:pPr>
        <w:spacing w:line="240" w:lineRule="auto"/>
      </w:pPr>
      <w:r>
        <w:rPr>
          <w:b/>
          <w:bCs/>
        </w:rPr>
        <w:t xml:space="preserve">Diseño del algoritmo: </w:t>
      </w:r>
      <w:r>
        <w:t xml:space="preserve">En la siguiente figura se muestra el algoritmo que resuelve el problema. </w:t>
      </w:r>
    </w:p>
    <w:p w14:paraId="23912474" w14:textId="77777777" w:rsidR="009D7CA7" w:rsidRDefault="009D7CA7" w:rsidP="009D7CA7">
      <w:pPr>
        <w:tabs>
          <w:tab w:val="left" w:pos="5331"/>
        </w:tabs>
      </w:pPr>
      <w:r>
        <w:tab/>
      </w:r>
      <w:r>
        <w:rPr>
          <w:noProof/>
          <w:lang w:val="es-MX" w:eastAsia="es-MX"/>
        </w:rPr>
        <w:drawing>
          <wp:inline distT="0" distB="0" distL="0" distR="0" wp14:anchorId="041D5552" wp14:editId="745EE395">
            <wp:extent cx="5400040" cy="1847850"/>
            <wp:effectExtent l="0" t="0" r="0" b="0"/>
            <wp:docPr id="16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31001B" w14:paraId="3A9891C0" w14:textId="77777777" w:rsidTr="0031001B">
        <w:tc>
          <w:tcPr>
            <w:tcW w:w="8644" w:type="dxa"/>
          </w:tcPr>
          <w:p w14:paraId="12303635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SubProceso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resultado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&lt;-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Potencia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(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bas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,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exponent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)</w:t>
            </w:r>
          </w:p>
          <w:p w14:paraId="5E9C4E58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Si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exponent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=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0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Entonces</w:t>
            </w:r>
          </w:p>
          <w:p w14:paraId="2D765D90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    resultado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&lt;-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1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;</w:t>
            </w:r>
          </w:p>
          <w:p w14:paraId="30F01DC1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sino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</w:t>
            </w:r>
          </w:p>
          <w:p w14:paraId="06B230AF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    resultado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&lt;-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bas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*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Potencia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(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bas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,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exponent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-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1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);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</w:t>
            </w:r>
          </w:p>
          <w:p w14:paraId="7D026C8F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FinSi</w:t>
            </w:r>
          </w:p>
          <w:p w14:paraId="610B929F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FinSubProceso</w:t>
            </w:r>
          </w:p>
          <w:p w14:paraId="1404D487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</w:p>
          <w:p w14:paraId="1859EEB3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Proceso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DosALaDiezRecursivo</w:t>
            </w:r>
          </w:p>
          <w:p w14:paraId="4D271095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Escribir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"Ingrese Base"</w:t>
            </w:r>
          </w:p>
          <w:p w14:paraId="6EB40FE0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Leer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base</w:t>
            </w:r>
          </w:p>
          <w:p w14:paraId="0CD1E5DC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Escribir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"Ingrese Exponente"</w:t>
            </w:r>
          </w:p>
          <w:p w14:paraId="6B6BE889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Leer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exponente</w:t>
            </w:r>
          </w:p>
          <w:p w14:paraId="25C4B1C7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   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Escribir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 xml:space="preserve"> "El resultado es "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,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Potencia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(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bas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,</w:t>
            </w:r>
            <w:r w:rsidRPr="0031001B">
              <w:rPr>
                <w:rFonts w:ascii="Courier New" w:eastAsia="Times New Roman" w:hAnsi="Courier New" w:cs="Courier New"/>
                <w:sz w:val="29"/>
                <w:szCs w:val="29"/>
                <w:shd w:val="clear" w:color="auto" w:fill="FFFFFF"/>
                <w:lang w:val="es-MX" w:eastAsia="es-MX"/>
              </w:rPr>
              <w:t>exponente</w:t>
            </w: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)</w:t>
            </w:r>
          </w:p>
          <w:p w14:paraId="05E4E940" w14:textId="77777777" w:rsidR="0031001B" w:rsidRPr="0031001B" w:rsidRDefault="0031001B" w:rsidP="0031001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sz w:val="29"/>
                <w:szCs w:val="29"/>
                <w:lang w:val="es-MX" w:eastAsia="es-MX"/>
              </w:rPr>
            </w:pPr>
            <w:r w:rsidRPr="0031001B">
              <w:rPr>
                <w:rFonts w:ascii="Courier New" w:eastAsia="Times New Roman" w:hAnsi="Courier New" w:cs="Courier New"/>
                <w:bCs/>
                <w:sz w:val="29"/>
                <w:szCs w:val="29"/>
                <w:shd w:val="clear" w:color="auto" w:fill="FFFFFF"/>
                <w:lang w:val="es-MX" w:eastAsia="es-MX"/>
              </w:rPr>
              <w:t>FinProceso</w:t>
            </w:r>
          </w:p>
          <w:p w14:paraId="39D4FA71" w14:textId="77777777" w:rsidR="0031001B" w:rsidRDefault="0031001B" w:rsidP="009D7CA7">
            <w:pPr>
              <w:tabs>
                <w:tab w:val="left" w:pos="5331"/>
              </w:tabs>
            </w:pPr>
          </w:p>
        </w:tc>
      </w:tr>
    </w:tbl>
    <w:p w14:paraId="0A1C3E48" w14:textId="77777777" w:rsidR="0031001B" w:rsidRDefault="0031001B" w:rsidP="0031001B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eudocódigo de la solución</w:t>
      </w:r>
    </w:p>
    <w:p w14:paraId="788E073A" w14:textId="77777777" w:rsidR="0031001B" w:rsidRDefault="0031001B" w:rsidP="009D7CA7">
      <w:pPr>
        <w:tabs>
          <w:tab w:val="left" w:pos="5331"/>
        </w:tabs>
      </w:pPr>
    </w:p>
    <w:p w14:paraId="7BB82950" w14:textId="77777777" w:rsidR="0031001B" w:rsidRDefault="0031001B" w:rsidP="009D7CA7">
      <w:pPr>
        <w:tabs>
          <w:tab w:val="left" w:pos="5331"/>
        </w:tabs>
      </w:pPr>
    </w:p>
    <w:p w14:paraId="6315DBF8" w14:textId="77777777" w:rsidR="0031001B" w:rsidRDefault="0031001B" w:rsidP="009D7CA7">
      <w:pPr>
        <w:tabs>
          <w:tab w:val="left" w:pos="5331"/>
        </w:tabs>
      </w:pPr>
    </w:p>
    <w:p w14:paraId="58A4A750" w14:textId="77777777" w:rsidR="0031001B" w:rsidRDefault="0031001B" w:rsidP="009D7CA7">
      <w:pPr>
        <w:tabs>
          <w:tab w:val="left" w:pos="5331"/>
        </w:tabs>
      </w:pPr>
    </w:p>
    <w:p w14:paraId="3FB38952" w14:textId="77777777" w:rsidR="0031001B" w:rsidRDefault="0031001B" w:rsidP="009D7CA7">
      <w:pPr>
        <w:tabs>
          <w:tab w:val="left" w:pos="5331"/>
        </w:tabs>
      </w:pPr>
    </w:p>
    <w:p w14:paraId="65A7DFC9" w14:textId="77777777" w:rsidR="0031001B" w:rsidRDefault="0031001B" w:rsidP="0031001B">
      <w:pPr>
        <w:spacing w:line="24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Problema 15</w:t>
      </w:r>
    </w:p>
    <w:p w14:paraId="7441096B" w14:textId="77777777" w:rsidR="0031001B" w:rsidRPr="0031001B" w:rsidRDefault="0031001B" w:rsidP="0031001B">
      <w:pPr>
        <w:jc w:val="both"/>
        <w:rPr>
          <w:rFonts w:eastAsia="Times New Roman" w:cs="Times New Roman"/>
          <w:sz w:val="24"/>
          <w:szCs w:val="24"/>
          <w:lang w:eastAsia="es-MX"/>
        </w:rPr>
      </w:pPr>
      <w:r w:rsidRPr="0031001B">
        <w:rPr>
          <w:rFonts w:eastAsia="Times New Roman" w:cs="Times New Roman"/>
          <w:sz w:val="24"/>
          <w:szCs w:val="24"/>
          <w:lang w:eastAsia="es-MX"/>
        </w:rPr>
        <w:t xml:space="preserve">Dada una matriz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A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 de dimensiones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N</w:t>
      </w:r>
      <w:r w:rsidRPr="0031001B">
        <w:rPr>
          <w:rFonts w:eastAsia="Times New Roman" w:cs="Times New Roman"/>
          <w:i/>
          <w:sz w:val="24"/>
          <w:szCs w:val="24"/>
          <w:vertAlign w:val="subscript"/>
          <w:lang w:eastAsia="es-MX"/>
        </w:rPr>
        <w:t>1</w:t>
      </w:r>
      <w:r w:rsidRPr="0031001B">
        <w:rPr>
          <w:rFonts w:eastAsia="Times New Roman" w:cs="Times New Roman"/>
          <w:sz w:val="24"/>
          <w:szCs w:val="24"/>
          <w:lang w:eastAsia="es-MX"/>
        </w:rPr>
        <w:t>x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M</w:t>
      </w:r>
      <w:r w:rsidRPr="0031001B">
        <w:rPr>
          <w:rFonts w:eastAsia="Times New Roman" w:cs="Times New Roman"/>
          <w:i/>
          <w:sz w:val="24"/>
          <w:szCs w:val="24"/>
          <w:vertAlign w:val="subscript"/>
          <w:lang w:eastAsia="es-MX"/>
        </w:rPr>
        <w:t>1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 y una matriz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B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 de dimensiones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N</w:t>
      </w:r>
      <w:r w:rsidRPr="0031001B">
        <w:rPr>
          <w:rFonts w:eastAsia="Times New Roman" w:cs="Times New Roman"/>
          <w:i/>
          <w:sz w:val="24"/>
          <w:szCs w:val="24"/>
          <w:vertAlign w:val="subscript"/>
          <w:lang w:eastAsia="es-MX"/>
        </w:rPr>
        <w:t>2</w:t>
      </w:r>
      <w:r w:rsidRPr="0031001B">
        <w:rPr>
          <w:rFonts w:eastAsia="Times New Roman" w:cs="Times New Roman"/>
          <w:sz w:val="24"/>
          <w:szCs w:val="24"/>
          <w:lang w:eastAsia="es-MX"/>
        </w:rPr>
        <w:t>x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M</w:t>
      </w:r>
      <w:r w:rsidRPr="0031001B">
        <w:rPr>
          <w:rFonts w:eastAsia="Times New Roman" w:cs="Times New Roman"/>
          <w:i/>
          <w:sz w:val="24"/>
          <w:szCs w:val="24"/>
          <w:vertAlign w:val="subscript"/>
          <w:lang w:eastAsia="es-MX"/>
        </w:rPr>
        <w:t>2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, calcular la multiplicación de ambas matrices.  Las matrices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A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 y </w:t>
      </w:r>
      <w:r w:rsidRPr="0031001B">
        <w:rPr>
          <w:rFonts w:eastAsia="Times New Roman" w:cs="Times New Roman"/>
          <w:i/>
          <w:sz w:val="24"/>
          <w:szCs w:val="24"/>
          <w:lang w:eastAsia="es-MX"/>
        </w:rPr>
        <w:t>B</w:t>
      </w:r>
      <w:r w:rsidRPr="0031001B">
        <w:rPr>
          <w:rFonts w:eastAsia="Times New Roman" w:cs="Times New Roman"/>
          <w:sz w:val="24"/>
          <w:szCs w:val="24"/>
          <w:lang w:eastAsia="es-MX"/>
        </w:rPr>
        <w:t xml:space="preserve"> deben pasarse como parámetros de la función que realiza la multiplicación de ambas.</w:t>
      </w:r>
    </w:p>
    <w:p w14:paraId="7E13412F" w14:textId="77777777" w:rsidR="0031001B" w:rsidRDefault="0031001B" w:rsidP="0031001B">
      <w:pPr>
        <w:pStyle w:val="Default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Diseño del algoritmo: </w:t>
      </w:r>
      <w:r>
        <w:rPr>
          <w:sz w:val="22"/>
          <w:szCs w:val="22"/>
        </w:rPr>
        <w:t xml:space="preserve">En la siguiente figura se muestra el algoritmo que resuelve el problema. </w:t>
      </w:r>
    </w:p>
    <w:p w14:paraId="43B896E5" w14:textId="77777777" w:rsidR="0031001B" w:rsidRDefault="0031001B" w:rsidP="009D7CA7">
      <w:pPr>
        <w:tabs>
          <w:tab w:val="left" w:pos="5331"/>
        </w:tabs>
      </w:pPr>
    </w:p>
    <w:p w14:paraId="1B819B8C" w14:textId="77777777" w:rsidR="0031001B" w:rsidRDefault="0031001B" w:rsidP="009D7CA7">
      <w:pPr>
        <w:tabs>
          <w:tab w:val="left" w:pos="5331"/>
        </w:tabs>
      </w:pPr>
      <w:r>
        <w:rPr>
          <w:noProof/>
          <w:lang w:val="es-MX" w:eastAsia="es-MX"/>
        </w:rPr>
        <w:drawing>
          <wp:inline distT="0" distB="0" distL="0" distR="0" wp14:anchorId="774DBF31" wp14:editId="7CACA293">
            <wp:extent cx="5400040" cy="6928485"/>
            <wp:effectExtent l="0" t="0" r="0" b="5715"/>
            <wp:docPr id="18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92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4"/>
      </w:tblGrid>
      <w:tr w:rsidR="0031001B" w14:paraId="2B553C49" w14:textId="77777777" w:rsidTr="0031001B">
        <w:tc>
          <w:tcPr>
            <w:tcW w:w="8644" w:type="dxa"/>
          </w:tcPr>
          <w:p w14:paraId="563900DB" w14:textId="77777777" w:rsidR="0031001B" w:rsidRDefault="0031001B" w:rsidP="0031001B">
            <w:pPr>
              <w:tabs>
                <w:tab w:val="left" w:pos="5331"/>
              </w:tabs>
            </w:pPr>
            <w:r>
              <w:lastRenderedPageBreak/>
              <w:t>Proceso Multiplicacion_matriz_MN</w:t>
            </w:r>
          </w:p>
          <w:p w14:paraId="63E2B7D5" w14:textId="77777777" w:rsidR="0031001B" w:rsidRDefault="0031001B" w:rsidP="0031001B">
            <w:pPr>
              <w:tabs>
                <w:tab w:val="left" w:pos="5331"/>
              </w:tabs>
            </w:pPr>
            <w:r>
              <w:t>Dimension a(20,20)</w:t>
            </w:r>
          </w:p>
          <w:p w14:paraId="0BB36443" w14:textId="77777777" w:rsidR="0031001B" w:rsidRDefault="0031001B" w:rsidP="0031001B">
            <w:pPr>
              <w:tabs>
                <w:tab w:val="left" w:pos="5331"/>
              </w:tabs>
            </w:pPr>
            <w:r>
              <w:t>Dimension b(20,20)</w:t>
            </w:r>
          </w:p>
          <w:p w14:paraId="7C1A17CE" w14:textId="77777777" w:rsidR="0031001B" w:rsidRDefault="0031001B" w:rsidP="0031001B">
            <w:pPr>
              <w:tabs>
                <w:tab w:val="left" w:pos="5331"/>
              </w:tabs>
            </w:pPr>
            <w:r>
              <w:t>Dimension c(20,20)</w:t>
            </w:r>
          </w:p>
          <w:p w14:paraId="10104641" w14:textId="77777777" w:rsidR="0031001B" w:rsidRDefault="0031001B" w:rsidP="0031001B">
            <w:pPr>
              <w:tabs>
                <w:tab w:val="left" w:pos="5331"/>
              </w:tabs>
            </w:pPr>
            <w:r>
              <w:t>Escribir 'ingrese cantidad de filas de la matriz a'</w:t>
            </w:r>
          </w:p>
          <w:p w14:paraId="5B63EE5F" w14:textId="77777777" w:rsidR="0031001B" w:rsidRDefault="0031001B" w:rsidP="0031001B">
            <w:pPr>
              <w:tabs>
                <w:tab w:val="left" w:pos="5331"/>
              </w:tabs>
            </w:pPr>
            <w:r>
              <w:t>Leer m</w:t>
            </w:r>
          </w:p>
          <w:p w14:paraId="23BCACA6" w14:textId="77777777" w:rsidR="0031001B" w:rsidRDefault="0031001B" w:rsidP="0031001B">
            <w:pPr>
              <w:tabs>
                <w:tab w:val="left" w:pos="5331"/>
              </w:tabs>
            </w:pPr>
            <w:r>
              <w:t>Escribir 'ingrese cantidad de columnas de la matriz a'</w:t>
            </w:r>
          </w:p>
          <w:p w14:paraId="183812A1" w14:textId="77777777" w:rsidR="0031001B" w:rsidRDefault="0031001B" w:rsidP="0031001B">
            <w:pPr>
              <w:tabs>
                <w:tab w:val="left" w:pos="5331"/>
              </w:tabs>
            </w:pPr>
            <w:r>
              <w:t>Leer n</w:t>
            </w:r>
          </w:p>
          <w:p w14:paraId="3A2F786A" w14:textId="77777777" w:rsidR="0031001B" w:rsidRDefault="0031001B" w:rsidP="0031001B">
            <w:pPr>
              <w:tabs>
                <w:tab w:val="left" w:pos="5331"/>
              </w:tabs>
            </w:pPr>
            <w:r>
              <w:t>Escribir 'ingrese cantidad de filas de la matriz b'</w:t>
            </w:r>
          </w:p>
          <w:p w14:paraId="4A2B50C0" w14:textId="77777777" w:rsidR="0031001B" w:rsidRDefault="0031001B" w:rsidP="0031001B">
            <w:pPr>
              <w:tabs>
                <w:tab w:val="left" w:pos="5331"/>
              </w:tabs>
            </w:pPr>
            <w:r>
              <w:t>Leer q</w:t>
            </w:r>
          </w:p>
          <w:p w14:paraId="7AC5B235" w14:textId="77777777" w:rsidR="0031001B" w:rsidRDefault="0031001B" w:rsidP="0031001B">
            <w:pPr>
              <w:tabs>
                <w:tab w:val="left" w:pos="5331"/>
              </w:tabs>
            </w:pPr>
            <w:r>
              <w:t>Escribir 'ingrese cantidad de columnas de la matriz b'</w:t>
            </w:r>
          </w:p>
          <w:p w14:paraId="0D52A101" w14:textId="77777777" w:rsidR="0031001B" w:rsidRDefault="0031001B" w:rsidP="0031001B">
            <w:pPr>
              <w:tabs>
                <w:tab w:val="left" w:pos="5331"/>
              </w:tabs>
            </w:pPr>
            <w:r>
              <w:t>Leer p</w:t>
            </w:r>
          </w:p>
          <w:p w14:paraId="35F75FAE" w14:textId="77777777" w:rsidR="0031001B" w:rsidRDefault="0031001B" w:rsidP="0031001B">
            <w:pPr>
              <w:tabs>
                <w:tab w:val="left" w:pos="5331"/>
              </w:tabs>
            </w:pPr>
            <w:r>
              <w:t>Si n=q Entonces</w:t>
            </w:r>
          </w:p>
          <w:p w14:paraId="6E1E7884" w14:textId="77777777" w:rsidR="0031001B" w:rsidRDefault="0031001B" w:rsidP="0031001B">
            <w:pPr>
              <w:tabs>
                <w:tab w:val="left" w:pos="5331"/>
              </w:tabs>
            </w:pPr>
            <w:r>
              <w:t>Para i&lt;-1 Hasta m Hacer</w:t>
            </w:r>
          </w:p>
          <w:p w14:paraId="220245C8" w14:textId="77777777" w:rsidR="0031001B" w:rsidRDefault="0031001B" w:rsidP="0031001B">
            <w:pPr>
              <w:tabs>
                <w:tab w:val="left" w:pos="5331"/>
              </w:tabs>
            </w:pPr>
            <w:r>
              <w:t>Para j&lt;-1 Hasta n Hacer</w:t>
            </w:r>
          </w:p>
          <w:p w14:paraId="4C3BDDCD" w14:textId="77777777" w:rsidR="0031001B" w:rsidRDefault="0031001B" w:rsidP="0031001B">
            <w:pPr>
              <w:tabs>
                <w:tab w:val="left" w:pos="5331"/>
              </w:tabs>
            </w:pPr>
            <w:r>
              <w:t>Escribir 'a [ ',i,' ',j,' ]'</w:t>
            </w:r>
          </w:p>
          <w:p w14:paraId="2FB8DAA3" w14:textId="77777777" w:rsidR="0031001B" w:rsidRDefault="0031001B" w:rsidP="0031001B">
            <w:pPr>
              <w:tabs>
                <w:tab w:val="left" w:pos="5331"/>
              </w:tabs>
            </w:pPr>
            <w:r>
              <w:t>Leer a(i,j)</w:t>
            </w:r>
          </w:p>
          <w:p w14:paraId="61A87EE6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181915AC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15613257" w14:textId="77777777" w:rsidR="0031001B" w:rsidRDefault="0031001B" w:rsidP="0031001B">
            <w:pPr>
              <w:tabs>
                <w:tab w:val="left" w:pos="5331"/>
              </w:tabs>
            </w:pPr>
            <w:r>
              <w:t>Para i&lt;-1 Hasta q Hacer</w:t>
            </w:r>
          </w:p>
          <w:p w14:paraId="4CD4F8B0" w14:textId="77777777" w:rsidR="0031001B" w:rsidRDefault="0031001B" w:rsidP="0031001B">
            <w:pPr>
              <w:tabs>
                <w:tab w:val="left" w:pos="5331"/>
              </w:tabs>
            </w:pPr>
            <w:r>
              <w:t>Para j&lt;-1 Hasta p Hacer</w:t>
            </w:r>
          </w:p>
          <w:p w14:paraId="215563E9" w14:textId="77777777" w:rsidR="0031001B" w:rsidRDefault="0031001B" w:rsidP="0031001B">
            <w:pPr>
              <w:tabs>
                <w:tab w:val="left" w:pos="5331"/>
              </w:tabs>
            </w:pPr>
            <w:r>
              <w:t>Escribir 'b [ ',i,' ',j,' ]'</w:t>
            </w:r>
          </w:p>
          <w:p w14:paraId="63E6B1AB" w14:textId="77777777" w:rsidR="0031001B" w:rsidRPr="0031001B" w:rsidRDefault="0031001B" w:rsidP="0031001B">
            <w:pPr>
              <w:tabs>
                <w:tab w:val="left" w:pos="5331"/>
              </w:tabs>
              <w:rPr>
                <w:lang w:val="en-US"/>
              </w:rPr>
            </w:pPr>
            <w:r w:rsidRPr="0031001B">
              <w:rPr>
                <w:lang w:val="en-US"/>
              </w:rPr>
              <w:t>Leer b(i,j)</w:t>
            </w:r>
          </w:p>
          <w:p w14:paraId="243AC6AA" w14:textId="77777777" w:rsidR="0031001B" w:rsidRPr="0031001B" w:rsidRDefault="0031001B" w:rsidP="0031001B">
            <w:pPr>
              <w:tabs>
                <w:tab w:val="left" w:pos="5331"/>
              </w:tabs>
              <w:rPr>
                <w:lang w:val="en-US"/>
              </w:rPr>
            </w:pPr>
            <w:r w:rsidRPr="0031001B">
              <w:rPr>
                <w:lang w:val="en-US"/>
              </w:rPr>
              <w:t>FinPara</w:t>
            </w:r>
          </w:p>
          <w:p w14:paraId="7DE41D8E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334EBA76" w14:textId="77777777" w:rsidR="0031001B" w:rsidRDefault="0031001B" w:rsidP="0031001B">
            <w:pPr>
              <w:tabs>
                <w:tab w:val="left" w:pos="5331"/>
              </w:tabs>
            </w:pPr>
            <w:r>
              <w:t>Para i&lt;-1 Hasta m Hacer</w:t>
            </w:r>
          </w:p>
          <w:p w14:paraId="6E540DAB" w14:textId="77777777" w:rsidR="0031001B" w:rsidRDefault="0031001B" w:rsidP="0031001B">
            <w:pPr>
              <w:tabs>
                <w:tab w:val="left" w:pos="5331"/>
              </w:tabs>
            </w:pPr>
            <w:r>
              <w:t>Para j&lt;-1 Hasta p Hacer</w:t>
            </w:r>
          </w:p>
          <w:p w14:paraId="299D39EE" w14:textId="77777777" w:rsidR="0031001B" w:rsidRDefault="0031001B" w:rsidP="0031001B">
            <w:pPr>
              <w:tabs>
                <w:tab w:val="left" w:pos="5331"/>
              </w:tabs>
            </w:pPr>
            <w:r>
              <w:t>sum&lt;-0</w:t>
            </w:r>
          </w:p>
          <w:p w14:paraId="0FC42D04" w14:textId="77777777" w:rsidR="0031001B" w:rsidRDefault="0031001B" w:rsidP="0031001B">
            <w:pPr>
              <w:tabs>
                <w:tab w:val="left" w:pos="5331"/>
              </w:tabs>
            </w:pPr>
            <w:r>
              <w:t>Para k&lt;-1 Hasta n Hacer</w:t>
            </w:r>
          </w:p>
          <w:p w14:paraId="73FFA5DA" w14:textId="77777777" w:rsidR="0031001B" w:rsidRPr="0031001B" w:rsidRDefault="0031001B" w:rsidP="0031001B">
            <w:pPr>
              <w:tabs>
                <w:tab w:val="left" w:pos="5331"/>
              </w:tabs>
              <w:rPr>
                <w:lang w:val="en-US"/>
              </w:rPr>
            </w:pPr>
            <w:r w:rsidRPr="0031001B">
              <w:rPr>
                <w:lang w:val="en-US"/>
              </w:rPr>
              <w:t>sum&lt;-sum+a(i,k)*b(k,j)</w:t>
            </w:r>
          </w:p>
          <w:p w14:paraId="318A8D43" w14:textId="77777777" w:rsidR="0031001B" w:rsidRPr="0031001B" w:rsidRDefault="0031001B" w:rsidP="0031001B">
            <w:pPr>
              <w:tabs>
                <w:tab w:val="left" w:pos="5331"/>
              </w:tabs>
              <w:rPr>
                <w:lang w:val="en-US"/>
              </w:rPr>
            </w:pPr>
            <w:r w:rsidRPr="0031001B">
              <w:rPr>
                <w:lang w:val="en-US"/>
              </w:rPr>
              <w:t>FinPara</w:t>
            </w:r>
          </w:p>
          <w:p w14:paraId="2B5A20ED" w14:textId="77777777" w:rsidR="0031001B" w:rsidRPr="0031001B" w:rsidRDefault="0031001B" w:rsidP="0031001B">
            <w:pPr>
              <w:tabs>
                <w:tab w:val="left" w:pos="5331"/>
              </w:tabs>
              <w:rPr>
                <w:lang w:val="en-US"/>
              </w:rPr>
            </w:pPr>
            <w:r w:rsidRPr="0031001B">
              <w:rPr>
                <w:lang w:val="en-US"/>
              </w:rPr>
              <w:t>c(i,j)&lt;-(sum)</w:t>
            </w:r>
          </w:p>
          <w:p w14:paraId="3BADF8EB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1C331A87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6F8D67A2" w14:textId="77777777" w:rsidR="0031001B" w:rsidRDefault="0031001B" w:rsidP="0031001B">
            <w:pPr>
              <w:tabs>
                <w:tab w:val="left" w:pos="5331"/>
              </w:tabs>
            </w:pPr>
            <w:r>
              <w:t>Escribir 'la matriz producto c es'</w:t>
            </w:r>
          </w:p>
          <w:p w14:paraId="1ECDB3B4" w14:textId="77777777" w:rsidR="0031001B" w:rsidRDefault="0031001B" w:rsidP="0031001B">
            <w:pPr>
              <w:tabs>
                <w:tab w:val="left" w:pos="5331"/>
              </w:tabs>
            </w:pPr>
            <w:r>
              <w:t>Para i&lt;-1 Hasta m Hacer</w:t>
            </w:r>
          </w:p>
          <w:p w14:paraId="5473D1FD" w14:textId="77777777" w:rsidR="0031001B" w:rsidRDefault="0031001B" w:rsidP="0031001B">
            <w:pPr>
              <w:tabs>
                <w:tab w:val="left" w:pos="5331"/>
              </w:tabs>
            </w:pPr>
            <w:r>
              <w:t>Para j&lt;-1 Hasta p Hacer</w:t>
            </w:r>
          </w:p>
          <w:p w14:paraId="7A4BA954" w14:textId="77777777" w:rsidR="0031001B" w:rsidRDefault="0031001B" w:rsidP="0031001B">
            <w:pPr>
              <w:tabs>
                <w:tab w:val="left" w:pos="5331"/>
              </w:tabs>
            </w:pPr>
            <w:r>
              <w:t>Escribir 'c [ ',i,' ',j,' ] = ',c(i,j)</w:t>
            </w:r>
          </w:p>
          <w:p w14:paraId="43ABF43A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36C52086" w14:textId="77777777" w:rsidR="0031001B" w:rsidRDefault="0031001B" w:rsidP="0031001B">
            <w:pPr>
              <w:tabs>
                <w:tab w:val="left" w:pos="5331"/>
              </w:tabs>
            </w:pPr>
            <w:r>
              <w:t>FinPara</w:t>
            </w:r>
          </w:p>
          <w:p w14:paraId="437D8B26" w14:textId="77777777" w:rsidR="0031001B" w:rsidRDefault="0031001B" w:rsidP="0031001B">
            <w:pPr>
              <w:tabs>
                <w:tab w:val="left" w:pos="5331"/>
              </w:tabs>
            </w:pPr>
            <w:r>
              <w:t>Sino</w:t>
            </w:r>
          </w:p>
          <w:p w14:paraId="424FFBCF" w14:textId="77777777" w:rsidR="0031001B" w:rsidRDefault="0031001B" w:rsidP="0031001B">
            <w:pPr>
              <w:tabs>
                <w:tab w:val="left" w:pos="5331"/>
              </w:tabs>
            </w:pPr>
            <w:r>
              <w:t>Escribir 'La multiplicacion no es posible ya que las columnas de la matriz a '</w:t>
            </w:r>
          </w:p>
          <w:p w14:paraId="117C0739" w14:textId="77777777" w:rsidR="0031001B" w:rsidRDefault="0031001B" w:rsidP="0031001B">
            <w:pPr>
              <w:tabs>
                <w:tab w:val="left" w:pos="5331"/>
              </w:tabs>
            </w:pPr>
            <w:r>
              <w:t>Escribir 'no es igual a las filas de la matriz b'</w:t>
            </w:r>
          </w:p>
          <w:p w14:paraId="5E2DD312" w14:textId="77777777" w:rsidR="0031001B" w:rsidRDefault="0031001B" w:rsidP="0031001B">
            <w:pPr>
              <w:tabs>
                <w:tab w:val="left" w:pos="5331"/>
              </w:tabs>
            </w:pPr>
            <w:r>
              <w:t>FinSi</w:t>
            </w:r>
          </w:p>
          <w:p w14:paraId="1F0750AD" w14:textId="77777777" w:rsidR="0031001B" w:rsidRDefault="0031001B" w:rsidP="0031001B">
            <w:pPr>
              <w:tabs>
                <w:tab w:val="left" w:pos="5331"/>
              </w:tabs>
            </w:pPr>
            <w:r>
              <w:t>FinProceso</w:t>
            </w:r>
          </w:p>
          <w:p w14:paraId="76AECF57" w14:textId="77777777" w:rsidR="0031001B" w:rsidRDefault="0031001B" w:rsidP="009D7CA7">
            <w:pPr>
              <w:tabs>
                <w:tab w:val="left" w:pos="5331"/>
              </w:tabs>
            </w:pPr>
          </w:p>
        </w:tc>
      </w:tr>
    </w:tbl>
    <w:p w14:paraId="7FF683C6" w14:textId="77777777" w:rsidR="0031001B" w:rsidRDefault="0031001B" w:rsidP="0031001B">
      <w:pPr>
        <w:pStyle w:val="Default"/>
        <w:jc w:val="center"/>
        <w:rPr>
          <w:sz w:val="22"/>
          <w:szCs w:val="22"/>
        </w:rPr>
      </w:pPr>
      <w:r>
        <w:rPr>
          <w:sz w:val="22"/>
          <w:szCs w:val="22"/>
        </w:rPr>
        <w:t>Peudocódigo de la solución</w:t>
      </w:r>
    </w:p>
    <w:p w14:paraId="2F2A392B" w14:textId="77777777" w:rsidR="0031001B" w:rsidRPr="007F5044" w:rsidRDefault="0031001B" w:rsidP="009D7CA7">
      <w:pPr>
        <w:tabs>
          <w:tab w:val="left" w:pos="5331"/>
        </w:tabs>
      </w:pPr>
    </w:p>
    <w:sectPr w:rsidR="0031001B" w:rsidRPr="007F5044" w:rsidSect="006E5C86">
      <w:pgSz w:w="11906" w:h="16838"/>
      <w:pgMar w:top="1417" w:right="1701" w:bottom="1417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C2FB3D" w14:textId="77777777" w:rsidR="00B72321" w:rsidRDefault="00B72321" w:rsidP="00BB1181">
      <w:pPr>
        <w:spacing w:after="0" w:line="240" w:lineRule="auto"/>
      </w:pPr>
      <w:r>
        <w:separator/>
      </w:r>
    </w:p>
  </w:endnote>
  <w:endnote w:type="continuationSeparator" w:id="0">
    <w:p w14:paraId="468D80FA" w14:textId="77777777" w:rsidR="00B72321" w:rsidRDefault="00B72321" w:rsidP="00BB11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B9A55C" w14:textId="77777777" w:rsidR="00B72321" w:rsidRDefault="00B72321" w:rsidP="00BB1181">
      <w:pPr>
        <w:spacing w:after="0" w:line="240" w:lineRule="auto"/>
      </w:pPr>
      <w:r>
        <w:separator/>
      </w:r>
    </w:p>
  </w:footnote>
  <w:footnote w:type="continuationSeparator" w:id="0">
    <w:p w14:paraId="2C351345" w14:textId="77777777" w:rsidR="00B72321" w:rsidRDefault="00B72321" w:rsidP="00BB118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E5C86"/>
    <w:rsid w:val="0005146C"/>
    <w:rsid w:val="00090D22"/>
    <w:rsid w:val="0009179A"/>
    <w:rsid w:val="0013136A"/>
    <w:rsid w:val="0031001B"/>
    <w:rsid w:val="003A207D"/>
    <w:rsid w:val="0059770A"/>
    <w:rsid w:val="005D02CB"/>
    <w:rsid w:val="005E230A"/>
    <w:rsid w:val="005E2974"/>
    <w:rsid w:val="00635477"/>
    <w:rsid w:val="006E5C86"/>
    <w:rsid w:val="00706A11"/>
    <w:rsid w:val="007F5044"/>
    <w:rsid w:val="009413EC"/>
    <w:rsid w:val="009D7CA7"/>
    <w:rsid w:val="009F0626"/>
    <w:rsid w:val="00A14A9B"/>
    <w:rsid w:val="00A8032D"/>
    <w:rsid w:val="00AC683D"/>
    <w:rsid w:val="00AF01AE"/>
    <w:rsid w:val="00B60266"/>
    <w:rsid w:val="00B72321"/>
    <w:rsid w:val="00B81BBC"/>
    <w:rsid w:val="00BB1181"/>
    <w:rsid w:val="00D0316E"/>
    <w:rsid w:val="00E90C56"/>
    <w:rsid w:val="00EC7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42B54B"/>
  <w15:docId w15:val="{BC3F5D39-6ED9-4525-869F-560AE095C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E5C86"/>
    <w:pPr>
      <w:spacing w:after="0" w:line="240" w:lineRule="auto"/>
    </w:pPr>
    <w:rPr>
      <w:rFonts w:eastAsiaTheme="minorEastAsia"/>
      <w:lang w:eastAsia="es-ES"/>
    </w:rPr>
  </w:style>
  <w:style w:type="character" w:customStyle="1" w:styleId="NoSpacingChar">
    <w:name w:val="No Spacing Char"/>
    <w:basedOn w:val="DefaultParagraphFont"/>
    <w:link w:val="NoSpacing"/>
    <w:uiPriority w:val="1"/>
    <w:rsid w:val="006E5C86"/>
    <w:rPr>
      <w:rFonts w:eastAsiaTheme="minorEastAsia"/>
      <w:lang w:eastAsia="es-E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5C86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6E5C86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6354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B118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1181"/>
  </w:style>
  <w:style w:type="paragraph" w:styleId="Footer">
    <w:name w:val="footer"/>
    <w:basedOn w:val="Normal"/>
    <w:link w:val="FooterChar"/>
    <w:uiPriority w:val="99"/>
    <w:unhideWhenUsed/>
    <w:rsid w:val="00BB118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181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1001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s-MX" w:eastAsia="es-MX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1001B"/>
    <w:rPr>
      <w:rFonts w:ascii="Courier New" w:eastAsia="Times New Roman" w:hAnsi="Courier New" w:cs="Courier New"/>
      <w:sz w:val="20"/>
      <w:szCs w:val="20"/>
      <w:lang w:val="es-MX" w:eastAsia="es-MX"/>
    </w:rPr>
  </w:style>
  <w:style w:type="character" w:customStyle="1" w:styleId="ss5">
    <w:name w:val="ss5"/>
    <w:basedOn w:val="DefaultParagraphFont"/>
    <w:rsid w:val="0031001B"/>
  </w:style>
  <w:style w:type="character" w:customStyle="1" w:styleId="ss0">
    <w:name w:val="ss0"/>
    <w:basedOn w:val="DefaultParagraphFont"/>
    <w:rsid w:val="0031001B"/>
  </w:style>
  <w:style w:type="character" w:customStyle="1" w:styleId="ss11">
    <w:name w:val="ss11"/>
    <w:basedOn w:val="DefaultParagraphFont"/>
    <w:rsid w:val="0031001B"/>
  </w:style>
  <w:style w:type="character" w:customStyle="1" w:styleId="ss10">
    <w:name w:val="ss10"/>
    <w:basedOn w:val="DefaultParagraphFont"/>
    <w:rsid w:val="0031001B"/>
  </w:style>
  <w:style w:type="character" w:customStyle="1" w:styleId="ss4">
    <w:name w:val="ss4"/>
    <w:basedOn w:val="DefaultParagraphFont"/>
    <w:rsid w:val="0031001B"/>
  </w:style>
  <w:style w:type="character" w:customStyle="1" w:styleId="ss6">
    <w:name w:val="ss6"/>
    <w:basedOn w:val="DefaultParagraphFont"/>
    <w:rsid w:val="003100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192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4-11-18T00:00:00</PublishDate>
  <Abstract>Este documento presenta el diseño en diagrama de flujo y pseudocódigo del problema a resolver como parte del proyecto final de la asignatura de Computación para Ingenieros.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9</Pages>
  <Words>1617</Words>
  <Characters>9218</Characters>
  <Application>Microsoft Office Word</Application>
  <DocSecurity>0</DocSecurity>
  <Lines>76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Diseño</vt:lpstr>
    </vt:vector>
  </TitlesOfParts>
  <Company>universidad nacional autonoma de mexico</Company>
  <LinksUpToDate>false</LinksUpToDate>
  <CharactersWithSpaces>10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eño</dc:title>
  <dc:subject>Proyecto Final Computación para Ingenieros </dc:subject>
  <dc:creator>Autores: Aguilar Leyva Diana Estefanía,  Hernández Díaz Elizabeth,  Padilla Ordóñez Ana Laura,  Santa Cruz Guevara Marlen,  Solis Duran Reyna Amarayny , Solís Gómez Brenda Berenice.</dc:creator>
  <cp:lastModifiedBy>Reyna Amarayny Solis Duran</cp:lastModifiedBy>
  <cp:revision>13</cp:revision>
  <cp:lastPrinted>2013-10-26T22:44:00Z</cp:lastPrinted>
  <dcterms:created xsi:type="dcterms:W3CDTF">2013-10-26T22:49:00Z</dcterms:created>
  <dcterms:modified xsi:type="dcterms:W3CDTF">2021-12-18T07:05:00Z</dcterms:modified>
</cp:coreProperties>
</file>